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CF3AB0" w14:textId="7E58AAC9" w:rsidR="000832BB" w:rsidRDefault="000832BB" w:rsidP="000832BB">
      <w:pPr>
        <w:pStyle w:val="Title"/>
      </w:pPr>
      <w:r>
        <w:t xml:space="preserve">CE 3101 Lab Experiment </w:t>
      </w:r>
      <w:r w:rsidR="0033208F">
        <w:t>7</w:t>
      </w:r>
    </w:p>
    <w:p w14:paraId="160B5CCA" w14:textId="63E9F0A9" w:rsidR="000832BB" w:rsidRDefault="000832BB" w:rsidP="000832BB">
      <w:pPr>
        <w:pStyle w:val="Heading1"/>
      </w:pPr>
      <w:r>
        <w:t>Abstract</w:t>
      </w:r>
    </w:p>
    <w:p w14:paraId="407E545D" w14:textId="77777777" w:rsidR="00063514" w:rsidRDefault="00063514" w:rsidP="00063514">
      <w:r>
        <w:t xml:space="preserve">Often in the computer electrons industry, components are controlled through the use of programmable microcontrollers acting as the brains of a system. The components being controlled by the microcontroller range from small to large voltage loads. While it may be possible to power small voltage DC loads using the GPIO pins for many microcontrollers, this is usually undesired behavior, since the pins were not designed for providing power, and leave the microcontroller at risk. Rather, than powering components using the GPIO pins, a better alternative would be powering the loads from external power sources and using the GPIO pins as a control mechanism. Several components exist for this functionality, such as the 2n7000 FET transistor. Using this component, the GPIO pins can be used to control the gate of the transistor, while isolating the board from damage resulting from high currents (since no current is supplied to the gate). </w:t>
      </w:r>
    </w:p>
    <w:p w14:paraId="4977550B" w14:textId="77777777" w:rsidR="00063514" w:rsidRDefault="00063514" w:rsidP="00063514"/>
    <w:p w14:paraId="02066662" w14:textId="468F65A1" w:rsidR="00063514" w:rsidRDefault="00063514" w:rsidP="00063514">
      <w:r>
        <w:t xml:space="preserve">The purpose of this lab was to explore the use of this methodology, while completing the process of designing proper current limiting resistances for the load circuitry. To </w:t>
      </w:r>
      <w:r w:rsidR="00C56FE6">
        <w:t>do</w:t>
      </w:r>
      <w:r>
        <w:t xml:space="preserve"> this, Nucleo F446RE microcontrollers were used to interface with a temperature sensor, LCD panel, and keyboard to control an LED, a fan, and a sonic alert component. These 3 DC loads were controlled by using GPIO pins of the microcontroller, through a 2n7000 transistor. Additional detail regarding the application can be found in </w:t>
      </w:r>
      <w:r>
        <w:t>this document</w:t>
      </w:r>
      <w:r>
        <w:t xml:space="preserve">, along with the software and hardware design for the system. </w:t>
      </w:r>
    </w:p>
    <w:p w14:paraId="4EBF4B1B" w14:textId="5C303116" w:rsidR="00EE1344" w:rsidRDefault="00EE1344" w:rsidP="00B4783B"/>
    <w:p w14:paraId="3FD7F681" w14:textId="5B1880B6" w:rsidR="00063514" w:rsidRDefault="00063514" w:rsidP="00B4783B"/>
    <w:p w14:paraId="560EBBC1" w14:textId="0E45BBB3" w:rsidR="00063514" w:rsidRDefault="00063514" w:rsidP="00B4783B"/>
    <w:p w14:paraId="243E7AAD" w14:textId="0BF4FE9D" w:rsidR="00063514" w:rsidRDefault="00063514" w:rsidP="00B4783B"/>
    <w:p w14:paraId="50D8969D" w14:textId="2016ED1D" w:rsidR="00063514" w:rsidRDefault="00063514" w:rsidP="00B4783B"/>
    <w:p w14:paraId="2A93307A" w14:textId="6BB781F9" w:rsidR="00063514" w:rsidRDefault="00063514" w:rsidP="00B4783B"/>
    <w:p w14:paraId="7A021C7F" w14:textId="3E0C3BD5" w:rsidR="00063514" w:rsidRDefault="00063514" w:rsidP="00B4783B"/>
    <w:p w14:paraId="7660326B" w14:textId="637B1D1E" w:rsidR="00063514" w:rsidRDefault="00063514" w:rsidP="00B4783B"/>
    <w:p w14:paraId="0518F79F" w14:textId="2986D0CE" w:rsidR="00063514" w:rsidRDefault="00063514" w:rsidP="00B4783B"/>
    <w:p w14:paraId="34054275" w14:textId="77777777" w:rsidR="00063514" w:rsidRDefault="00063514" w:rsidP="00B4783B"/>
    <w:p w14:paraId="1A5A1B58" w14:textId="77777777" w:rsidR="00063514" w:rsidRDefault="00063514" w:rsidP="00B4783B"/>
    <w:p w14:paraId="100935EE" w14:textId="08251AE1" w:rsidR="000832BB" w:rsidRDefault="0033208F" w:rsidP="000832BB">
      <w:pPr>
        <w:pStyle w:val="Heading1"/>
      </w:pPr>
      <w:r>
        <w:lastRenderedPageBreak/>
        <w:t>System Design</w:t>
      </w:r>
    </w:p>
    <w:p w14:paraId="6B650E8A" w14:textId="131EF4CE" w:rsidR="0033208F" w:rsidRDefault="0033208F" w:rsidP="00165590">
      <w:r>
        <w:t xml:space="preserve">System design for this lab consisted of both software development and hardware development. To begin, software drivers from CE 2812 were imported for operation of the Nucleo F446RE microcontroller, and </w:t>
      </w:r>
      <w:r w:rsidR="00185B2E">
        <w:t>it’s</w:t>
      </w:r>
      <w:r>
        <w:t xml:space="preserve"> on board peripherals. The main component which would be utilized in this laboratory experiment were the temperature sensor and the LCD panel for user interfacing. After importing the drivers, a custom application was developed, which would drive 3 GPIO pins for controlling the gate pins of the MOSFETs used in the hardware circuitry. </w:t>
      </w:r>
    </w:p>
    <w:p w14:paraId="3911EC93" w14:textId="3FCE0AFC" w:rsidR="0033208F" w:rsidRDefault="0033208F" w:rsidP="00165590">
      <w:r>
        <w:t xml:space="preserve">The application that interfaced with the hardware was built for the following purpose. When the system was booted, an initial temperature would be read and used as the power-on temperature for the system. The system would then continuously monitor temperature and when the temperature being read surpassed the power-on temperature by 5 degrees Fahrenheit, the software would drive the 3 GPIO pins to logic-1. Connected to these 3 GPIO pins were the gate pins for 3 MOSFETS. These 3 MOSFETs controlled operation of an LED, a </w:t>
      </w:r>
      <w:r w:rsidR="008238C8">
        <w:t xml:space="preserve">fan, and a sonic alert device. When the gate pins were driven to 1, it would cause the hardware to turn on. The devices would then stay on until the software detected that the temperature had dropped down to </w:t>
      </w:r>
      <w:r w:rsidR="00185B2E">
        <w:t>it</w:t>
      </w:r>
      <w:bookmarkStart w:id="0" w:name="_GoBack"/>
      <w:bookmarkEnd w:id="0"/>
      <w:r w:rsidR="00185B2E">
        <w:t>s</w:t>
      </w:r>
      <w:r w:rsidR="008238C8">
        <w:t xml:space="preserve"> original power-on temperature, causing the GPIO pins to be driven to logic-0, turning off the devices. Further detail on the control software and the circuit can be found below.</w:t>
      </w:r>
    </w:p>
    <w:p w14:paraId="19AC8DD2" w14:textId="5F99CCD3" w:rsidR="008238C8" w:rsidRDefault="008238C8" w:rsidP="00165590"/>
    <w:p w14:paraId="4C27F6F7" w14:textId="1350809C" w:rsidR="008238C8" w:rsidRDefault="008238C8" w:rsidP="008238C8">
      <w:pPr>
        <w:pStyle w:val="Heading2"/>
      </w:pPr>
      <w:r>
        <w:t>Software Design</w:t>
      </w:r>
    </w:p>
    <w:p w14:paraId="126290C7" w14:textId="6FB2BF78" w:rsidR="008238C8" w:rsidRDefault="008238C8" w:rsidP="008238C8">
      <w:r>
        <w:t xml:space="preserve">As previously discussed, the software used in this laboratory experiment was mainly a port of a code base used in a previous class. From this, </w:t>
      </w:r>
      <w:r w:rsidR="00CE0700">
        <w:t xml:space="preserve">drivers used for the ADC, GPIO pins, LCD, and more were used. They will not be included in this report, as they are not essential to the purpose of this laboratory experiment. If needed, they can be accessed by requesting viewing rights to the private github repository by emailing </w:t>
      </w:r>
      <w:hyperlink r:id="rId7" w:history="1">
        <w:r w:rsidR="00CE0700" w:rsidRPr="00D51FEB">
          <w:rPr>
            <w:rStyle w:val="Hyperlink"/>
          </w:rPr>
          <w:t>larsonma@msoe.edu</w:t>
        </w:r>
      </w:hyperlink>
      <w:r w:rsidR="00CE0700">
        <w:t xml:space="preserve">. </w:t>
      </w:r>
    </w:p>
    <w:p w14:paraId="4A56FA09" w14:textId="77777777" w:rsidR="00223B0B" w:rsidRDefault="00CE0700" w:rsidP="008238C8">
      <w:r>
        <w:t xml:space="preserve">The application code, which is included in this report, essentially is a state machine which listens for both user input, and polls temperature data, and makes decisions based on them. On startup, the software will retrieve the temperature, and store it as the power-on temperature, which is used as a reference for the remaining lifecycle of the program. The software will then cycle through states, retrieving temperature data, retrieving user input, and displaying information to the user. When retrieving temperature data, an offset is added to the temperature, which is controlled by the user. This allows for the user to artificially adjust the temperature for development and experiment </w:t>
      </w:r>
      <w:r w:rsidR="00223B0B">
        <w:t>purposes</w:t>
      </w:r>
      <w:r>
        <w:t>. This adjusted temperature is then compared against the power-on temperature. If the temperature is more than 5 degrees above power on temperature, then the GPIO pins are driven to logic-1. If the temperature is at or below the power-on temperature, then the pins are driven to logic-0.</w:t>
      </w:r>
      <w:r w:rsidR="00223B0B">
        <w:t xml:space="preserve"> The GPIO pins used were the pins controlling the on-board LEDS (PA 7, 8, and 9), which are also exposed for interfacing with external controls.</w:t>
      </w:r>
    </w:p>
    <w:p w14:paraId="25DE7263" w14:textId="77777777" w:rsidR="00223B0B" w:rsidRDefault="00223B0B" w:rsidP="008238C8"/>
    <w:p w14:paraId="3768574E" w14:textId="0957D36C" w:rsidR="00CE0700" w:rsidRDefault="00223B0B" w:rsidP="008238C8">
      <w:r>
        <w:t xml:space="preserve">When reading user input, the software would check if any of the ‘D’, ‘A’, or ‘B’ keys were pressed on the keypad. If a ‘D’ was pressed, a help screen would be displayed to the user for 2 seconds, demonstrating </w:t>
      </w:r>
      <w:r>
        <w:lastRenderedPageBreak/>
        <w:t xml:space="preserve">how to use the offset feature. If an ‘A’ was pressed, the offset would be increased by 1, and if ‘B’ was pressed, the offset would be decremented by 1. Worth noting is that the keypad was not interrupt driven, but rather polled. That meant that the user would need to hold the key down for at most a quarter of a second for the input to be read.  </w:t>
      </w:r>
    </w:p>
    <w:p w14:paraId="09569434" w14:textId="59804AAF" w:rsidR="00223B0B" w:rsidRDefault="00223B0B" w:rsidP="008238C8"/>
    <w:p w14:paraId="29BDF377" w14:textId="559BD54E" w:rsidR="00223B0B" w:rsidRDefault="00223B0B" w:rsidP="008238C8">
      <w:r>
        <w:t>The actual software implementation is as follows:</w:t>
      </w:r>
    </w:p>
    <w:p w14:paraId="17EC4E25"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w:t>
      </w:r>
    </w:p>
    <w:p w14:paraId="5F7EA639"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main.c</w:t>
      </w:r>
    </w:p>
    <w:p w14:paraId="18BBCF2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w:t>
      </w:r>
    </w:p>
    <w:p w14:paraId="7807852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Created on: April 29, 2018</w:t>
      </w:r>
    </w:p>
    <w:p w14:paraId="538B1B07"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Author: </w:t>
      </w:r>
      <w:r w:rsidRPr="008932F3">
        <w:rPr>
          <w:rFonts w:ascii="Consolas" w:hAnsi="Consolas" w:cs="Consolas"/>
          <w:color w:val="3F7F5F"/>
          <w:sz w:val="16"/>
          <w:szCs w:val="20"/>
          <w:u w:val="single"/>
        </w:rPr>
        <w:t>Mitchell</w:t>
      </w:r>
      <w:r w:rsidRPr="008932F3">
        <w:rPr>
          <w:rFonts w:ascii="Consolas" w:hAnsi="Consolas" w:cs="Consolas"/>
          <w:color w:val="3F7F5F"/>
          <w:sz w:val="16"/>
          <w:szCs w:val="20"/>
        </w:rPr>
        <w:t xml:space="preserve"> </w:t>
      </w:r>
      <w:r w:rsidRPr="008932F3">
        <w:rPr>
          <w:rFonts w:ascii="Consolas" w:hAnsi="Consolas" w:cs="Consolas"/>
          <w:color w:val="3F7F5F"/>
          <w:sz w:val="16"/>
          <w:szCs w:val="20"/>
          <w:u w:val="single"/>
        </w:rPr>
        <w:t>Larson</w:t>
      </w:r>
    </w:p>
    <w:p w14:paraId="1A98C5D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w:t>
      </w:r>
    </w:p>
    <w:p w14:paraId="71EBA5D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include</w:t>
      </w:r>
      <w:r w:rsidRPr="008932F3">
        <w:rPr>
          <w:rFonts w:ascii="Consolas" w:hAnsi="Consolas" w:cs="Consolas"/>
          <w:color w:val="000000"/>
          <w:sz w:val="16"/>
          <w:szCs w:val="20"/>
        </w:rPr>
        <w:t xml:space="preserve"> </w:t>
      </w:r>
      <w:r w:rsidRPr="008932F3">
        <w:rPr>
          <w:rFonts w:ascii="Consolas" w:hAnsi="Consolas" w:cs="Consolas"/>
          <w:color w:val="2A00FF"/>
          <w:sz w:val="16"/>
          <w:szCs w:val="20"/>
        </w:rPr>
        <w:t>&lt;stdio.h&gt;</w:t>
      </w:r>
    </w:p>
    <w:p w14:paraId="784550C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include</w:t>
      </w:r>
      <w:r w:rsidRPr="008932F3">
        <w:rPr>
          <w:rFonts w:ascii="Consolas" w:hAnsi="Consolas" w:cs="Consolas"/>
          <w:color w:val="000000"/>
          <w:sz w:val="16"/>
          <w:szCs w:val="20"/>
        </w:rPr>
        <w:t xml:space="preserve"> </w:t>
      </w:r>
      <w:r w:rsidRPr="008932F3">
        <w:rPr>
          <w:rFonts w:ascii="Consolas" w:hAnsi="Consolas" w:cs="Consolas"/>
          <w:color w:val="2A00FF"/>
          <w:sz w:val="16"/>
          <w:szCs w:val="20"/>
        </w:rPr>
        <w:t>&lt;stdbool.h&gt;</w:t>
      </w:r>
    </w:p>
    <w:p w14:paraId="1638433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include</w:t>
      </w:r>
      <w:r w:rsidRPr="008932F3">
        <w:rPr>
          <w:rFonts w:ascii="Consolas" w:hAnsi="Consolas" w:cs="Consolas"/>
          <w:color w:val="000000"/>
          <w:sz w:val="16"/>
          <w:szCs w:val="20"/>
        </w:rPr>
        <w:t xml:space="preserve"> </w:t>
      </w:r>
      <w:r w:rsidRPr="008932F3">
        <w:rPr>
          <w:rFonts w:ascii="Consolas" w:hAnsi="Consolas" w:cs="Consolas"/>
          <w:color w:val="2A00FF"/>
          <w:sz w:val="16"/>
          <w:szCs w:val="20"/>
        </w:rPr>
        <w:t>&lt;stdlib.h&gt;</w:t>
      </w:r>
    </w:p>
    <w:p w14:paraId="0776C6D6"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72B6A1E8"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include</w:t>
      </w:r>
      <w:r w:rsidRPr="008932F3">
        <w:rPr>
          <w:rFonts w:ascii="Consolas" w:hAnsi="Consolas" w:cs="Consolas"/>
          <w:color w:val="000000"/>
          <w:sz w:val="16"/>
          <w:szCs w:val="20"/>
        </w:rPr>
        <w:t xml:space="preserve"> </w:t>
      </w:r>
      <w:r w:rsidRPr="008932F3">
        <w:rPr>
          <w:rFonts w:ascii="Consolas" w:hAnsi="Consolas" w:cs="Consolas"/>
          <w:color w:val="2A00FF"/>
          <w:sz w:val="16"/>
          <w:szCs w:val="20"/>
        </w:rPr>
        <w:t>"ADC.h"</w:t>
      </w:r>
    </w:p>
    <w:p w14:paraId="636E3AE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include</w:t>
      </w:r>
      <w:r w:rsidRPr="008932F3">
        <w:rPr>
          <w:rFonts w:ascii="Consolas" w:hAnsi="Consolas" w:cs="Consolas"/>
          <w:color w:val="000000"/>
          <w:sz w:val="16"/>
          <w:szCs w:val="20"/>
        </w:rPr>
        <w:t xml:space="preserve"> </w:t>
      </w:r>
      <w:r w:rsidRPr="008932F3">
        <w:rPr>
          <w:rFonts w:ascii="Consolas" w:hAnsi="Consolas" w:cs="Consolas"/>
          <w:color w:val="2A00FF"/>
          <w:sz w:val="16"/>
          <w:szCs w:val="20"/>
        </w:rPr>
        <w:t>"keypad.h"</w:t>
      </w:r>
    </w:p>
    <w:p w14:paraId="16D60F2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include</w:t>
      </w:r>
      <w:r w:rsidRPr="008932F3">
        <w:rPr>
          <w:rFonts w:ascii="Consolas" w:hAnsi="Consolas" w:cs="Consolas"/>
          <w:color w:val="000000"/>
          <w:sz w:val="16"/>
          <w:szCs w:val="20"/>
        </w:rPr>
        <w:t xml:space="preserve"> </w:t>
      </w:r>
      <w:r w:rsidRPr="008932F3">
        <w:rPr>
          <w:rFonts w:ascii="Consolas" w:hAnsi="Consolas" w:cs="Consolas"/>
          <w:color w:val="2A00FF"/>
          <w:sz w:val="16"/>
          <w:szCs w:val="20"/>
        </w:rPr>
        <w:t>"lcd.h"</w:t>
      </w:r>
    </w:p>
    <w:p w14:paraId="2D10FCB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include</w:t>
      </w:r>
      <w:r w:rsidRPr="008932F3">
        <w:rPr>
          <w:rFonts w:ascii="Consolas" w:hAnsi="Consolas" w:cs="Consolas"/>
          <w:color w:val="000000"/>
          <w:sz w:val="16"/>
          <w:szCs w:val="20"/>
        </w:rPr>
        <w:t xml:space="preserve"> </w:t>
      </w:r>
      <w:r w:rsidRPr="008932F3">
        <w:rPr>
          <w:rFonts w:ascii="Consolas" w:hAnsi="Consolas" w:cs="Consolas"/>
          <w:color w:val="2A00FF"/>
          <w:sz w:val="16"/>
          <w:szCs w:val="20"/>
        </w:rPr>
        <w:t>"timer.h"</w:t>
      </w:r>
    </w:p>
    <w:p w14:paraId="7FBC3B1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include</w:t>
      </w:r>
      <w:r w:rsidRPr="008932F3">
        <w:rPr>
          <w:rFonts w:ascii="Consolas" w:hAnsi="Consolas" w:cs="Consolas"/>
          <w:color w:val="000000"/>
          <w:sz w:val="16"/>
          <w:szCs w:val="20"/>
        </w:rPr>
        <w:t xml:space="preserve"> </w:t>
      </w:r>
      <w:r w:rsidRPr="008932F3">
        <w:rPr>
          <w:rFonts w:ascii="Consolas" w:hAnsi="Consolas" w:cs="Consolas"/>
          <w:color w:val="2A00FF"/>
          <w:sz w:val="16"/>
          <w:szCs w:val="20"/>
        </w:rPr>
        <w:t>"gpio.h"</w:t>
      </w:r>
    </w:p>
    <w:p w14:paraId="7332F0A9"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04477C68" w14:textId="5D2D0695"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const</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char</w:t>
      </w:r>
      <w:r w:rsidRPr="008932F3">
        <w:rPr>
          <w:rFonts w:ascii="Consolas" w:hAnsi="Consolas" w:cs="Consolas"/>
          <w:color w:val="000000"/>
          <w:sz w:val="16"/>
          <w:szCs w:val="20"/>
        </w:rPr>
        <w:t xml:space="preserve"> *help</w:t>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 xml:space="preserve">= </w:t>
      </w:r>
      <w:r w:rsidRPr="008932F3">
        <w:rPr>
          <w:rFonts w:ascii="Consolas" w:hAnsi="Consolas" w:cs="Consolas"/>
          <w:color w:val="2A00FF"/>
          <w:sz w:val="16"/>
          <w:szCs w:val="20"/>
        </w:rPr>
        <w:t>" D-</w:t>
      </w:r>
      <w:r w:rsidRPr="008932F3">
        <w:rPr>
          <w:rFonts w:ascii="Consolas" w:hAnsi="Consolas" w:cs="Consolas"/>
          <w:color w:val="2A00FF"/>
          <w:sz w:val="16"/>
          <w:szCs w:val="20"/>
          <w:u w:val="single"/>
        </w:rPr>
        <w:t>hlp</w:t>
      </w:r>
      <w:r w:rsidRPr="008932F3">
        <w:rPr>
          <w:rFonts w:ascii="Consolas" w:hAnsi="Consolas" w:cs="Consolas"/>
          <w:color w:val="2A00FF"/>
          <w:sz w:val="16"/>
          <w:szCs w:val="20"/>
        </w:rPr>
        <w:t>"</w:t>
      </w:r>
      <w:r w:rsidRPr="008932F3">
        <w:rPr>
          <w:rFonts w:ascii="Consolas" w:hAnsi="Consolas" w:cs="Consolas"/>
          <w:color w:val="000000"/>
          <w:sz w:val="16"/>
          <w:szCs w:val="20"/>
        </w:rPr>
        <w:t>;</w:t>
      </w:r>
    </w:p>
    <w:p w14:paraId="457C62B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const</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char</w:t>
      </w:r>
      <w:r w:rsidRPr="008932F3">
        <w:rPr>
          <w:rFonts w:ascii="Consolas" w:hAnsi="Consolas" w:cs="Consolas"/>
          <w:color w:val="000000"/>
          <w:sz w:val="16"/>
          <w:szCs w:val="20"/>
        </w:rPr>
        <w:t xml:space="preserve"> *current_temp_msg </w:t>
      </w:r>
      <w:r w:rsidRPr="008932F3">
        <w:rPr>
          <w:rFonts w:ascii="Consolas" w:hAnsi="Consolas" w:cs="Consolas"/>
          <w:color w:val="000000"/>
          <w:sz w:val="16"/>
          <w:szCs w:val="20"/>
        </w:rPr>
        <w:tab/>
        <w:t xml:space="preserve">= </w:t>
      </w:r>
      <w:r w:rsidRPr="008932F3">
        <w:rPr>
          <w:rFonts w:ascii="Consolas" w:hAnsi="Consolas" w:cs="Consolas"/>
          <w:color w:val="2A00FF"/>
          <w:sz w:val="16"/>
          <w:szCs w:val="20"/>
        </w:rPr>
        <w:t>"</w:t>
      </w:r>
      <w:r w:rsidRPr="008932F3">
        <w:rPr>
          <w:rFonts w:ascii="Consolas" w:hAnsi="Consolas" w:cs="Consolas"/>
          <w:color w:val="2A00FF"/>
          <w:sz w:val="16"/>
          <w:szCs w:val="20"/>
          <w:u w:val="single"/>
        </w:rPr>
        <w:t>Temp</w:t>
      </w:r>
      <w:r w:rsidRPr="008932F3">
        <w:rPr>
          <w:rFonts w:ascii="Consolas" w:hAnsi="Consolas" w:cs="Consolas"/>
          <w:color w:val="2A00FF"/>
          <w:sz w:val="16"/>
          <w:szCs w:val="20"/>
        </w:rPr>
        <w:t>: "</w:t>
      </w:r>
      <w:r w:rsidRPr="008932F3">
        <w:rPr>
          <w:rFonts w:ascii="Consolas" w:hAnsi="Consolas" w:cs="Consolas"/>
          <w:color w:val="000000"/>
          <w:sz w:val="16"/>
          <w:szCs w:val="20"/>
        </w:rPr>
        <w:t>;</w:t>
      </w:r>
    </w:p>
    <w:p w14:paraId="4FE4FF5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const</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char</w:t>
      </w:r>
      <w:r w:rsidRPr="008932F3">
        <w:rPr>
          <w:rFonts w:ascii="Consolas" w:hAnsi="Consolas" w:cs="Consolas"/>
          <w:color w:val="000000"/>
          <w:sz w:val="16"/>
          <w:szCs w:val="20"/>
        </w:rPr>
        <w:t xml:space="preserve"> *power_on_temp_msg </w:t>
      </w:r>
      <w:r w:rsidRPr="008932F3">
        <w:rPr>
          <w:rFonts w:ascii="Consolas" w:hAnsi="Consolas" w:cs="Consolas"/>
          <w:color w:val="000000"/>
          <w:sz w:val="16"/>
          <w:szCs w:val="20"/>
        </w:rPr>
        <w:tab/>
        <w:t xml:space="preserve">= </w:t>
      </w:r>
      <w:r w:rsidRPr="008932F3">
        <w:rPr>
          <w:rFonts w:ascii="Consolas" w:hAnsi="Consolas" w:cs="Consolas"/>
          <w:color w:val="2A00FF"/>
          <w:sz w:val="16"/>
          <w:szCs w:val="20"/>
        </w:rPr>
        <w:t xml:space="preserve">"On </w:t>
      </w:r>
      <w:r w:rsidRPr="008932F3">
        <w:rPr>
          <w:rFonts w:ascii="Consolas" w:hAnsi="Consolas" w:cs="Consolas"/>
          <w:color w:val="2A00FF"/>
          <w:sz w:val="16"/>
          <w:szCs w:val="20"/>
          <w:u w:val="single"/>
        </w:rPr>
        <w:t>Temp</w:t>
      </w:r>
      <w:r w:rsidRPr="008932F3">
        <w:rPr>
          <w:rFonts w:ascii="Consolas" w:hAnsi="Consolas" w:cs="Consolas"/>
          <w:color w:val="2A00FF"/>
          <w:sz w:val="16"/>
          <w:szCs w:val="20"/>
        </w:rPr>
        <w:t>: "</w:t>
      </w:r>
      <w:r w:rsidRPr="008932F3">
        <w:rPr>
          <w:rFonts w:ascii="Consolas" w:hAnsi="Consolas" w:cs="Consolas"/>
          <w:color w:val="000000"/>
          <w:sz w:val="16"/>
          <w:szCs w:val="20"/>
        </w:rPr>
        <w:t>;</w:t>
      </w:r>
    </w:p>
    <w:p w14:paraId="1F25AC04" w14:textId="4DC36CAD"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const</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char</w:t>
      </w:r>
      <w:r w:rsidRPr="008932F3">
        <w:rPr>
          <w:rFonts w:ascii="Consolas" w:hAnsi="Consolas" w:cs="Consolas"/>
          <w:color w:val="000000"/>
          <w:sz w:val="16"/>
          <w:szCs w:val="20"/>
        </w:rPr>
        <w:t xml:space="preserve"> *offset_up_msg </w:t>
      </w:r>
      <w:r w:rsidRPr="008932F3">
        <w:rPr>
          <w:rFonts w:ascii="Consolas" w:hAnsi="Consolas" w:cs="Consolas"/>
          <w:color w:val="000000"/>
          <w:sz w:val="16"/>
          <w:szCs w:val="20"/>
        </w:rPr>
        <w:tab/>
        <w:t xml:space="preserve">= </w:t>
      </w:r>
      <w:r w:rsidRPr="008932F3">
        <w:rPr>
          <w:rFonts w:ascii="Consolas" w:hAnsi="Consolas" w:cs="Consolas"/>
          <w:color w:val="2A00FF"/>
          <w:sz w:val="16"/>
          <w:szCs w:val="20"/>
        </w:rPr>
        <w:t>"Offset Up: A"</w:t>
      </w:r>
      <w:r w:rsidRPr="008932F3">
        <w:rPr>
          <w:rFonts w:ascii="Consolas" w:hAnsi="Consolas" w:cs="Consolas"/>
          <w:color w:val="000000"/>
          <w:sz w:val="16"/>
          <w:szCs w:val="20"/>
        </w:rPr>
        <w:t>;</w:t>
      </w:r>
    </w:p>
    <w:p w14:paraId="0344DA64"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const</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char</w:t>
      </w:r>
      <w:r w:rsidRPr="008932F3">
        <w:rPr>
          <w:rFonts w:ascii="Consolas" w:hAnsi="Consolas" w:cs="Consolas"/>
          <w:color w:val="000000"/>
          <w:sz w:val="16"/>
          <w:szCs w:val="20"/>
        </w:rPr>
        <w:t xml:space="preserve"> *offset_down_msg </w:t>
      </w:r>
      <w:r w:rsidRPr="008932F3">
        <w:rPr>
          <w:rFonts w:ascii="Consolas" w:hAnsi="Consolas" w:cs="Consolas"/>
          <w:color w:val="000000"/>
          <w:sz w:val="16"/>
          <w:szCs w:val="20"/>
        </w:rPr>
        <w:tab/>
        <w:t xml:space="preserve">= </w:t>
      </w:r>
      <w:r w:rsidRPr="008932F3">
        <w:rPr>
          <w:rFonts w:ascii="Consolas" w:hAnsi="Consolas" w:cs="Consolas"/>
          <w:color w:val="2A00FF"/>
          <w:sz w:val="16"/>
          <w:szCs w:val="20"/>
        </w:rPr>
        <w:t>"Offset Down: B"</w:t>
      </w:r>
      <w:r w:rsidRPr="008932F3">
        <w:rPr>
          <w:rFonts w:ascii="Consolas" w:hAnsi="Consolas" w:cs="Consolas"/>
          <w:color w:val="000000"/>
          <w:sz w:val="16"/>
          <w:szCs w:val="20"/>
        </w:rPr>
        <w:t>;</w:t>
      </w:r>
    </w:p>
    <w:p w14:paraId="037AE60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1CD66645"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typedef</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enum</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INIT</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READ</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RETRIEVE</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DISPLAY</w:t>
      </w:r>
      <w:r w:rsidRPr="008932F3">
        <w:rPr>
          <w:rFonts w:ascii="Consolas" w:hAnsi="Consolas" w:cs="Consolas"/>
          <w:color w:val="000000"/>
          <w:sz w:val="16"/>
          <w:szCs w:val="20"/>
        </w:rPr>
        <w:t xml:space="preserve">} </w:t>
      </w:r>
      <w:r w:rsidRPr="008932F3">
        <w:rPr>
          <w:rFonts w:ascii="Consolas" w:hAnsi="Consolas" w:cs="Consolas"/>
          <w:color w:val="005032"/>
          <w:sz w:val="16"/>
          <w:szCs w:val="20"/>
        </w:rPr>
        <w:t>State</w:t>
      </w:r>
      <w:r w:rsidRPr="008932F3">
        <w:rPr>
          <w:rFonts w:ascii="Consolas" w:hAnsi="Consolas" w:cs="Consolas"/>
          <w:color w:val="000000"/>
          <w:sz w:val="16"/>
          <w:szCs w:val="20"/>
        </w:rPr>
        <w:t>;</w:t>
      </w:r>
    </w:p>
    <w:p w14:paraId="681E2E7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typedef</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enum</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CURRENT</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HELP</w:t>
      </w:r>
      <w:r w:rsidRPr="008932F3">
        <w:rPr>
          <w:rFonts w:ascii="Consolas" w:hAnsi="Consolas" w:cs="Consolas"/>
          <w:color w:val="000000"/>
          <w:sz w:val="16"/>
          <w:szCs w:val="20"/>
        </w:rPr>
        <w:t xml:space="preserve">} </w:t>
      </w:r>
      <w:r w:rsidRPr="008932F3">
        <w:rPr>
          <w:rFonts w:ascii="Consolas" w:hAnsi="Consolas" w:cs="Consolas"/>
          <w:color w:val="005032"/>
          <w:sz w:val="16"/>
          <w:szCs w:val="20"/>
        </w:rPr>
        <w:t>Mode1</w:t>
      </w:r>
      <w:r w:rsidRPr="008932F3">
        <w:rPr>
          <w:rFonts w:ascii="Consolas" w:hAnsi="Consolas" w:cs="Consolas"/>
          <w:color w:val="000000"/>
          <w:sz w:val="16"/>
          <w:szCs w:val="20"/>
        </w:rPr>
        <w:t>;</w:t>
      </w:r>
    </w:p>
    <w:p w14:paraId="68EA3C4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7D1831A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static</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void</w:t>
      </w:r>
      <w:r w:rsidRPr="008932F3">
        <w:rPr>
          <w:rFonts w:ascii="Consolas" w:hAnsi="Consolas" w:cs="Consolas"/>
          <w:color w:val="000000"/>
          <w:sz w:val="16"/>
          <w:szCs w:val="20"/>
        </w:rPr>
        <w:t xml:space="preserve"> </w:t>
      </w:r>
      <w:r w:rsidRPr="008932F3">
        <w:rPr>
          <w:rFonts w:ascii="Consolas" w:hAnsi="Consolas" w:cs="Consolas"/>
          <w:b/>
          <w:bCs/>
          <w:color w:val="000000"/>
          <w:sz w:val="16"/>
          <w:szCs w:val="20"/>
        </w:rPr>
        <w:t>initalize</w:t>
      </w:r>
      <w:r w:rsidRPr="008932F3">
        <w:rPr>
          <w:rFonts w:ascii="Consolas" w:hAnsi="Consolas" w:cs="Consolas"/>
          <w:color w:val="000000"/>
          <w:sz w:val="16"/>
          <w:szCs w:val="20"/>
        </w:rPr>
        <w:t>();</w:t>
      </w:r>
    </w:p>
    <w:p w14:paraId="2436ED0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static</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void</w:t>
      </w:r>
      <w:r w:rsidRPr="008932F3">
        <w:rPr>
          <w:rFonts w:ascii="Consolas" w:hAnsi="Consolas" w:cs="Consolas"/>
          <w:color w:val="000000"/>
          <w:sz w:val="16"/>
          <w:szCs w:val="20"/>
        </w:rPr>
        <w:t xml:space="preserve"> </w:t>
      </w:r>
      <w:r w:rsidRPr="008932F3">
        <w:rPr>
          <w:rFonts w:ascii="Consolas" w:hAnsi="Consolas" w:cs="Consolas"/>
          <w:b/>
          <w:bCs/>
          <w:color w:val="000000"/>
          <w:sz w:val="16"/>
          <w:szCs w:val="20"/>
        </w:rPr>
        <w:t>read_input</w:t>
      </w:r>
      <w:r w:rsidRPr="008932F3">
        <w:rPr>
          <w:rFonts w:ascii="Consolas" w:hAnsi="Consolas" w:cs="Consolas"/>
          <w:color w:val="000000"/>
          <w:sz w:val="16"/>
          <w:szCs w:val="20"/>
        </w:rPr>
        <w:t>(</w:t>
      </w:r>
      <w:r w:rsidRPr="008932F3">
        <w:rPr>
          <w:rFonts w:ascii="Consolas" w:hAnsi="Consolas" w:cs="Consolas"/>
          <w:color w:val="005032"/>
          <w:sz w:val="16"/>
          <w:szCs w:val="20"/>
        </w:rPr>
        <w:t>Mode1</w:t>
      </w:r>
      <w:r w:rsidRPr="008932F3">
        <w:rPr>
          <w:rFonts w:ascii="Consolas" w:hAnsi="Consolas" w:cs="Consolas"/>
          <w:color w:val="000000"/>
          <w:sz w:val="16"/>
          <w:szCs w:val="20"/>
        </w:rPr>
        <w:t xml:space="preserve"> *mode, </w:t>
      </w:r>
      <w:r w:rsidRPr="008932F3">
        <w:rPr>
          <w:rFonts w:ascii="Consolas" w:hAnsi="Consolas" w:cs="Consolas"/>
          <w:b/>
          <w:bCs/>
          <w:color w:val="7F0055"/>
          <w:sz w:val="16"/>
          <w:szCs w:val="20"/>
        </w:rPr>
        <w:t>int</w:t>
      </w:r>
      <w:r w:rsidRPr="008932F3">
        <w:rPr>
          <w:rFonts w:ascii="Consolas" w:hAnsi="Consolas" w:cs="Consolas"/>
          <w:color w:val="000000"/>
          <w:sz w:val="16"/>
          <w:szCs w:val="20"/>
        </w:rPr>
        <w:t xml:space="preserve"> *offset);</w:t>
      </w:r>
    </w:p>
    <w:p w14:paraId="6A2EFE87"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static</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void</w:t>
      </w:r>
      <w:r w:rsidRPr="008932F3">
        <w:rPr>
          <w:rFonts w:ascii="Consolas" w:hAnsi="Consolas" w:cs="Consolas"/>
          <w:color w:val="000000"/>
          <w:sz w:val="16"/>
          <w:szCs w:val="20"/>
        </w:rPr>
        <w:t xml:space="preserve"> </w:t>
      </w:r>
      <w:r w:rsidRPr="008932F3">
        <w:rPr>
          <w:rFonts w:ascii="Consolas" w:hAnsi="Consolas" w:cs="Consolas"/>
          <w:b/>
          <w:bCs/>
          <w:color w:val="000000"/>
          <w:sz w:val="16"/>
          <w:szCs w:val="20"/>
        </w:rPr>
        <w:t>print_current_temp</w:t>
      </w:r>
      <w:r w:rsidRPr="008932F3">
        <w:rPr>
          <w:rFonts w:ascii="Consolas" w:hAnsi="Consolas" w:cs="Consolas"/>
          <w:color w:val="000000"/>
          <w:sz w:val="16"/>
          <w:szCs w:val="20"/>
        </w:rPr>
        <w:t>(</w:t>
      </w:r>
      <w:r w:rsidRPr="008932F3">
        <w:rPr>
          <w:rFonts w:ascii="Consolas" w:hAnsi="Consolas" w:cs="Consolas"/>
          <w:b/>
          <w:bCs/>
          <w:color w:val="7F0055"/>
          <w:sz w:val="16"/>
          <w:szCs w:val="20"/>
        </w:rPr>
        <w:t>float</w:t>
      </w:r>
      <w:r w:rsidRPr="008932F3">
        <w:rPr>
          <w:rFonts w:ascii="Consolas" w:hAnsi="Consolas" w:cs="Consolas"/>
          <w:color w:val="000000"/>
          <w:sz w:val="16"/>
          <w:szCs w:val="20"/>
        </w:rPr>
        <w:t xml:space="preserve"> current_temp, </w:t>
      </w:r>
      <w:r w:rsidRPr="008932F3">
        <w:rPr>
          <w:rFonts w:ascii="Consolas" w:hAnsi="Consolas" w:cs="Consolas"/>
          <w:b/>
          <w:bCs/>
          <w:color w:val="7F0055"/>
          <w:sz w:val="16"/>
          <w:szCs w:val="20"/>
        </w:rPr>
        <w:t>float</w:t>
      </w:r>
      <w:r w:rsidRPr="008932F3">
        <w:rPr>
          <w:rFonts w:ascii="Consolas" w:hAnsi="Consolas" w:cs="Consolas"/>
          <w:color w:val="000000"/>
          <w:sz w:val="16"/>
          <w:szCs w:val="20"/>
        </w:rPr>
        <w:t xml:space="preserve"> power_on_temp, </w:t>
      </w:r>
      <w:r w:rsidRPr="008932F3">
        <w:rPr>
          <w:rFonts w:ascii="Consolas" w:hAnsi="Consolas" w:cs="Consolas"/>
          <w:b/>
          <w:bCs/>
          <w:color w:val="7F0055"/>
          <w:sz w:val="16"/>
          <w:szCs w:val="20"/>
        </w:rPr>
        <w:t>int</w:t>
      </w:r>
      <w:r w:rsidRPr="008932F3">
        <w:rPr>
          <w:rFonts w:ascii="Consolas" w:hAnsi="Consolas" w:cs="Consolas"/>
          <w:color w:val="000000"/>
          <w:sz w:val="16"/>
          <w:szCs w:val="20"/>
        </w:rPr>
        <w:t xml:space="preserve"> offset);</w:t>
      </w:r>
    </w:p>
    <w:p w14:paraId="27E75F9B"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static</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void</w:t>
      </w:r>
      <w:r w:rsidRPr="008932F3">
        <w:rPr>
          <w:rFonts w:ascii="Consolas" w:hAnsi="Consolas" w:cs="Consolas"/>
          <w:color w:val="000000"/>
          <w:sz w:val="16"/>
          <w:szCs w:val="20"/>
        </w:rPr>
        <w:t xml:space="preserve"> </w:t>
      </w:r>
      <w:r w:rsidRPr="008932F3">
        <w:rPr>
          <w:rFonts w:ascii="Consolas" w:hAnsi="Consolas" w:cs="Consolas"/>
          <w:b/>
          <w:bCs/>
          <w:color w:val="000000"/>
          <w:sz w:val="16"/>
          <w:szCs w:val="20"/>
        </w:rPr>
        <w:t>print_help</w:t>
      </w:r>
      <w:r w:rsidRPr="008932F3">
        <w:rPr>
          <w:rFonts w:ascii="Consolas" w:hAnsi="Consolas" w:cs="Consolas"/>
          <w:color w:val="000000"/>
          <w:sz w:val="16"/>
          <w:szCs w:val="20"/>
        </w:rPr>
        <w:t>();</w:t>
      </w:r>
    </w:p>
    <w:p w14:paraId="724B79A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5485D16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w:t>
      </w:r>
    </w:p>
    <w:p w14:paraId="2CC04EC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The main method of the file contains the control flow structure for a program</w:t>
      </w:r>
    </w:p>
    <w:p w14:paraId="689B6F7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that monitors the current temperature of the external world. On startup initial</w:t>
      </w:r>
    </w:p>
    <w:p w14:paraId="2E0F8757"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temperature is recorded, and if the room temperature ever exceeds +5 degrees,</w:t>
      </w:r>
    </w:p>
    <w:p w14:paraId="24C7D20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the output pins are set to logic-1, triggering external alarms connected to them.</w:t>
      </w:r>
    </w:p>
    <w:p w14:paraId="20D1EE1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The alarm stops when temperature reaches original turn-on temperature.</w:t>
      </w:r>
    </w:p>
    <w:p w14:paraId="30A829D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Inputs:</w:t>
      </w:r>
    </w:p>
    <w:p w14:paraId="3E5936FB"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t>none</w:t>
      </w:r>
    </w:p>
    <w:p w14:paraId="7F9EFEE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Outputs:</w:t>
      </w:r>
    </w:p>
    <w:p w14:paraId="11A65F0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t>none</w:t>
      </w:r>
    </w:p>
    <w:p w14:paraId="369776E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w:t>
      </w:r>
    </w:p>
    <w:p w14:paraId="6BB9C8C5"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int</w:t>
      </w:r>
      <w:r w:rsidRPr="008932F3">
        <w:rPr>
          <w:rFonts w:ascii="Consolas" w:hAnsi="Consolas" w:cs="Consolas"/>
          <w:color w:val="000000"/>
          <w:sz w:val="16"/>
          <w:szCs w:val="20"/>
        </w:rPr>
        <w:t xml:space="preserve"> </w:t>
      </w:r>
      <w:r w:rsidRPr="008932F3">
        <w:rPr>
          <w:rFonts w:ascii="Consolas" w:hAnsi="Consolas" w:cs="Consolas"/>
          <w:b/>
          <w:bCs/>
          <w:color w:val="000000"/>
          <w:sz w:val="16"/>
          <w:szCs w:val="20"/>
        </w:rPr>
        <w:t>main</w:t>
      </w:r>
      <w:r w:rsidRPr="008932F3">
        <w:rPr>
          <w:rFonts w:ascii="Consolas" w:hAnsi="Consolas" w:cs="Consolas"/>
          <w:color w:val="000000"/>
          <w:sz w:val="16"/>
          <w:szCs w:val="20"/>
        </w:rPr>
        <w:t>(</w:t>
      </w:r>
      <w:r w:rsidRPr="008932F3">
        <w:rPr>
          <w:rFonts w:ascii="Consolas" w:hAnsi="Consolas" w:cs="Consolas"/>
          <w:b/>
          <w:bCs/>
          <w:color w:val="7F0055"/>
          <w:sz w:val="16"/>
          <w:szCs w:val="20"/>
        </w:rPr>
        <w:t>void</w:t>
      </w:r>
      <w:r w:rsidRPr="008932F3">
        <w:rPr>
          <w:rFonts w:ascii="Consolas" w:hAnsi="Consolas" w:cs="Consolas"/>
          <w:color w:val="000000"/>
          <w:sz w:val="16"/>
          <w:szCs w:val="20"/>
        </w:rPr>
        <w:t>){</w:t>
      </w:r>
    </w:p>
    <w:p w14:paraId="51581EA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3F7F5F"/>
          <w:sz w:val="16"/>
          <w:szCs w:val="20"/>
        </w:rPr>
        <w:t>//State variables</w:t>
      </w:r>
    </w:p>
    <w:p w14:paraId="3C9C0A7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 xml:space="preserve"> </w:t>
      </w:r>
      <w:r w:rsidRPr="008932F3">
        <w:rPr>
          <w:rFonts w:ascii="Consolas" w:hAnsi="Consolas" w:cs="Consolas"/>
          <w:color w:val="000000"/>
          <w:sz w:val="16"/>
          <w:szCs w:val="20"/>
        </w:rPr>
        <w:tab/>
      </w:r>
      <w:r w:rsidRPr="008932F3">
        <w:rPr>
          <w:rFonts w:ascii="Consolas" w:hAnsi="Consolas" w:cs="Consolas"/>
          <w:color w:val="005032"/>
          <w:sz w:val="16"/>
          <w:szCs w:val="20"/>
        </w:rPr>
        <w:t>State</w:t>
      </w:r>
      <w:r w:rsidRPr="008932F3">
        <w:rPr>
          <w:rFonts w:ascii="Consolas" w:hAnsi="Consolas" w:cs="Consolas"/>
          <w:color w:val="000000"/>
          <w:sz w:val="16"/>
          <w:szCs w:val="20"/>
        </w:rPr>
        <w:t xml:space="preserve"> state = </w:t>
      </w:r>
      <w:r w:rsidRPr="008932F3">
        <w:rPr>
          <w:rFonts w:ascii="Consolas" w:hAnsi="Consolas" w:cs="Consolas"/>
          <w:i/>
          <w:iCs/>
          <w:color w:val="0000C0"/>
          <w:sz w:val="16"/>
          <w:szCs w:val="20"/>
        </w:rPr>
        <w:t>INIT</w:t>
      </w:r>
      <w:r w:rsidRPr="008932F3">
        <w:rPr>
          <w:rFonts w:ascii="Consolas" w:hAnsi="Consolas" w:cs="Consolas"/>
          <w:color w:val="000000"/>
          <w:sz w:val="16"/>
          <w:szCs w:val="20"/>
        </w:rPr>
        <w:t>;</w:t>
      </w:r>
    </w:p>
    <w:p w14:paraId="49493F8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5032"/>
          <w:sz w:val="16"/>
          <w:szCs w:val="20"/>
        </w:rPr>
        <w:t>Mode1</w:t>
      </w:r>
      <w:r w:rsidRPr="008932F3">
        <w:rPr>
          <w:rFonts w:ascii="Consolas" w:hAnsi="Consolas" w:cs="Consolas"/>
          <w:color w:val="000000"/>
          <w:sz w:val="16"/>
          <w:szCs w:val="20"/>
        </w:rPr>
        <w:t xml:space="preserve"> mode = </w:t>
      </w:r>
      <w:r w:rsidRPr="008932F3">
        <w:rPr>
          <w:rFonts w:ascii="Consolas" w:hAnsi="Consolas" w:cs="Consolas"/>
          <w:i/>
          <w:iCs/>
          <w:color w:val="0000C0"/>
          <w:sz w:val="16"/>
          <w:szCs w:val="20"/>
        </w:rPr>
        <w:t>CURRENT</w:t>
      </w:r>
      <w:r w:rsidRPr="008932F3">
        <w:rPr>
          <w:rFonts w:ascii="Consolas" w:hAnsi="Consolas" w:cs="Consolas"/>
          <w:color w:val="000000"/>
          <w:sz w:val="16"/>
          <w:szCs w:val="20"/>
        </w:rPr>
        <w:t>;</w:t>
      </w:r>
    </w:p>
    <w:p w14:paraId="1A16296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5F3E4F3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3F7F5F"/>
          <w:sz w:val="16"/>
          <w:szCs w:val="20"/>
        </w:rPr>
        <w:t>//temperature data</w:t>
      </w:r>
    </w:p>
    <w:p w14:paraId="74710CA6"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7F0055"/>
          <w:sz w:val="16"/>
          <w:szCs w:val="20"/>
        </w:rPr>
        <w:t>float</w:t>
      </w:r>
      <w:r w:rsidRPr="008932F3">
        <w:rPr>
          <w:rFonts w:ascii="Consolas" w:hAnsi="Consolas" w:cs="Consolas"/>
          <w:color w:val="000000"/>
          <w:sz w:val="16"/>
          <w:szCs w:val="20"/>
        </w:rPr>
        <w:t xml:space="preserve"> current_temp;</w:t>
      </w:r>
    </w:p>
    <w:p w14:paraId="2FFF343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7F0055"/>
          <w:sz w:val="16"/>
          <w:szCs w:val="20"/>
        </w:rPr>
        <w:t>float</w:t>
      </w:r>
      <w:r w:rsidRPr="008932F3">
        <w:rPr>
          <w:rFonts w:ascii="Consolas" w:hAnsi="Consolas" w:cs="Consolas"/>
          <w:color w:val="000000"/>
          <w:sz w:val="16"/>
          <w:szCs w:val="20"/>
        </w:rPr>
        <w:t xml:space="preserve"> power_on_temp;</w:t>
      </w:r>
    </w:p>
    <w:p w14:paraId="6C82074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bool alarmActive = false;</w:t>
      </w:r>
    </w:p>
    <w:p w14:paraId="535D1F14"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7F0055"/>
          <w:sz w:val="16"/>
          <w:szCs w:val="20"/>
        </w:rPr>
        <w:t>int</w:t>
      </w:r>
      <w:r w:rsidRPr="008932F3">
        <w:rPr>
          <w:rFonts w:ascii="Consolas" w:hAnsi="Consolas" w:cs="Consolas"/>
          <w:color w:val="000000"/>
          <w:sz w:val="16"/>
          <w:szCs w:val="20"/>
        </w:rPr>
        <w:t xml:space="preserve"> offset = 0;</w:t>
      </w:r>
    </w:p>
    <w:p w14:paraId="367E33C8"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2295609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7F0055"/>
          <w:sz w:val="16"/>
          <w:szCs w:val="20"/>
        </w:rPr>
        <w:t>while</w:t>
      </w:r>
      <w:r w:rsidRPr="008932F3">
        <w:rPr>
          <w:rFonts w:ascii="Consolas" w:hAnsi="Consolas" w:cs="Consolas"/>
          <w:color w:val="000000"/>
          <w:sz w:val="16"/>
          <w:szCs w:val="20"/>
        </w:rPr>
        <w:t>(1){</w:t>
      </w:r>
    </w:p>
    <w:p w14:paraId="57A84285" w14:textId="10C51B61"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008932F3">
        <w:rPr>
          <w:rFonts w:ascii="Consolas" w:hAnsi="Consolas" w:cs="Consolas"/>
          <w:color w:val="000000"/>
          <w:sz w:val="16"/>
          <w:szCs w:val="20"/>
        </w:rPr>
        <w:tab/>
      </w:r>
      <w:r w:rsidRPr="008932F3">
        <w:rPr>
          <w:rFonts w:ascii="Consolas" w:hAnsi="Consolas" w:cs="Consolas"/>
          <w:color w:val="3F7F5F"/>
          <w:sz w:val="16"/>
          <w:szCs w:val="20"/>
        </w:rPr>
        <w:t>//state machine</w:t>
      </w:r>
    </w:p>
    <w:p w14:paraId="6D0CE03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lastRenderedPageBreak/>
        <w:tab/>
      </w:r>
      <w:r w:rsidRPr="008932F3">
        <w:rPr>
          <w:rFonts w:ascii="Consolas" w:hAnsi="Consolas" w:cs="Consolas"/>
          <w:color w:val="000000"/>
          <w:sz w:val="16"/>
          <w:szCs w:val="20"/>
        </w:rPr>
        <w:tab/>
      </w:r>
      <w:r w:rsidRPr="008932F3">
        <w:rPr>
          <w:rFonts w:ascii="Consolas" w:hAnsi="Consolas" w:cs="Consolas"/>
          <w:b/>
          <w:bCs/>
          <w:color w:val="7F0055"/>
          <w:sz w:val="16"/>
          <w:szCs w:val="20"/>
        </w:rPr>
        <w:t>switch</w:t>
      </w:r>
      <w:r w:rsidRPr="008932F3">
        <w:rPr>
          <w:rFonts w:ascii="Consolas" w:hAnsi="Consolas" w:cs="Consolas"/>
          <w:color w:val="000000"/>
          <w:sz w:val="16"/>
          <w:szCs w:val="20"/>
        </w:rPr>
        <w:t>(state){</w:t>
      </w:r>
    </w:p>
    <w:p w14:paraId="2201F658"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case</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INIT</w:t>
      </w:r>
      <w:r w:rsidRPr="008932F3">
        <w:rPr>
          <w:rFonts w:ascii="Consolas" w:hAnsi="Consolas" w:cs="Consolas"/>
          <w:color w:val="000000"/>
          <w:sz w:val="16"/>
          <w:szCs w:val="20"/>
        </w:rPr>
        <w:t>:</w:t>
      </w:r>
    </w:p>
    <w:p w14:paraId="4054648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initalize();</w:t>
      </w:r>
    </w:p>
    <w:p w14:paraId="00A0C79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power_on_temp = get_tempF();</w:t>
      </w:r>
    </w:p>
    <w:p w14:paraId="3314AE37"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 xml:space="preserve">state = </w:t>
      </w:r>
      <w:r w:rsidRPr="008932F3">
        <w:rPr>
          <w:rFonts w:ascii="Consolas" w:hAnsi="Consolas" w:cs="Consolas"/>
          <w:i/>
          <w:iCs/>
          <w:color w:val="0000C0"/>
          <w:sz w:val="16"/>
          <w:szCs w:val="20"/>
        </w:rPr>
        <w:t>READ</w:t>
      </w:r>
      <w:r w:rsidRPr="008932F3">
        <w:rPr>
          <w:rFonts w:ascii="Consolas" w:hAnsi="Consolas" w:cs="Consolas"/>
          <w:color w:val="000000"/>
          <w:sz w:val="16"/>
          <w:szCs w:val="20"/>
        </w:rPr>
        <w:t>;</w:t>
      </w:r>
    </w:p>
    <w:p w14:paraId="3B6C31B9"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break</w:t>
      </w:r>
      <w:r w:rsidRPr="008932F3">
        <w:rPr>
          <w:rFonts w:ascii="Consolas" w:hAnsi="Consolas" w:cs="Consolas"/>
          <w:color w:val="000000"/>
          <w:sz w:val="16"/>
          <w:szCs w:val="20"/>
        </w:rPr>
        <w:t>;</w:t>
      </w:r>
    </w:p>
    <w:p w14:paraId="40BC5EF6"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case</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READ</w:t>
      </w:r>
      <w:r w:rsidRPr="008932F3">
        <w:rPr>
          <w:rFonts w:ascii="Consolas" w:hAnsi="Consolas" w:cs="Consolas"/>
          <w:color w:val="000000"/>
          <w:sz w:val="16"/>
          <w:szCs w:val="20"/>
        </w:rPr>
        <w:t>:</w:t>
      </w:r>
    </w:p>
    <w:p w14:paraId="1593CFF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read_input(&amp;mode, &amp;offset);</w:t>
      </w:r>
      <w:r w:rsidRPr="008932F3">
        <w:rPr>
          <w:rFonts w:ascii="Consolas" w:hAnsi="Consolas" w:cs="Consolas"/>
          <w:color w:val="000000"/>
          <w:sz w:val="16"/>
          <w:szCs w:val="20"/>
        </w:rPr>
        <w:tab/>
      </w:r>
      <w:r w:rsidRPr="008932F3">
        <w:rPr>
          <w:rFonts w:ascii="Consolas" w:hAnsi="Consolas" w:cs="Consolas"/>
          <w:color w:val="3F7F5F"/>
          <w:sz w:val="16"/>
          <w:szCs w:val="20"/>
        </w:rPr>
        <w:t>//pass pointers so copies</w:t>
      </w:r>
    </w:p>
    <w:p w14:paraId="629D42D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 xml:space="preserve">state = </w:t>
      </w:r>
      <w:r w:rsidRPr="008932F3">
        <w:rPr>
          <w:rFonts w:ascii="Consolas" w:hAnsi="Consolas" w:cs="Consolas"/>
          <w:i/>
          <w:iCs/>
          <w:color w:val="0000C0"/>
          <w:sz w:val="16"/>
          <w:szCs w:val="20"/>
        </w:rPr>
        <w:t>RETRIEVE</w:t>
      </w:r>
      <w:r w:rsidRPr="008932F3">
        <w:rPr>
          <w:rFonts w:ascii="Consolas" w:hAnsi="Consolas" w:cs="Consolas"/>
          <w:color w:val="000000"/>
          <w:sz w:val="16"/>
          <w:szCs w:val="20"/>
        </w:rPr>
        <w:t>;</w:t>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3F7F5F"/>
          <w:sz w:val="16"/>
          <w:szCs w:val="20"/>
        </w:rPr>
        <w:t>//are not passed</w:t>
      </w:r>
    </w:p>
    <w:p w14:paraId="461925D7"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break</w:t>
      </w:r>
      <w:r w:rsidRPr="008932F3">
        <w:rPr>
          <w:rFonts w:ascii="Consolas" w:hAnsi="Consolas" w:cs="Consolas"/>
          <w:color w:val="000000"/>
          <w:sz w:val="16"/>
          <w:szCs w:val="20"/>
        </w:rPr>
        <w:t>;</w:t>
      </w:r>
    </w:p>
    <w:p w14:paraId="4DCD81BF"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case</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RETRIEVE</w:t>
      </w:r>
      <w:r w:rsidRPr="008932F3">
        <w:rPr>
          <w:rFonts w:ascii="Consolas" w:hAnsi="Consolas" w:cs="Consolas"/>
          <w:color w:val="000000"/>
          <w:sz w:val="16"/>
          <w:szCs w:val="20"/>
        </w:rPr>
        <w:t>:</w:t>
      </w:r>
    </w:p>
    <w:p w14:paraId="5FF751A7"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3F7F5F"/>
          <w:sz w:val="16"/>
          <w:szCs w:val="20"/>
        </w:rPr>
        <w:t xml:space="preserve">//retrieve </w:t>
      </w:r>
      <w:r w:rsidRPr="008932F3">
        <w:rPr>
          <w:rFonts w:ascii="Consolas" w:hAnsi="Consolas" w:cs="Consolas"/>
          <w:color w:val="3F7F5F"/>
          <w:sz w:val="16"/>
          <w:szCs w:val="20"/>
          <w:u w:val="single"/>
        </w:rPr>
        <w:t>temp</w:t>
      </w:r>
      <w:r w:rsidRPr="008932F3">
        <w:rPr>
          <w:rFonts w:ascii="Consolas" w:hAnsi="Consolas" w:cs="Consolas"/>
          <w:color w:val="3F7F5F"/>
          <w:sz w:val="16"/>
          <w:szCs w:val="20"/>
        </w:rPr>
        <w:t xml:space="preserve"> and input voltage adjusting extremes if needed</w:t>
      </w:r>
    </w:p>
    <w:p w14:paraId="2E0468A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current_temp = get_tempF() + offset;</w:t>
      </w:r>
    </w:p>
    <w:p w14:paraId="7A2ED714"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if</w:t>
      </w:r>
      <w:r w:rsidRPr="008932F3">
        <w:rPr>
          <w:rFonts w:ascii="Consolas" w:hAnsi="Consolas" w:cs="Consolas"/>
          <w:color w:val="000000"/>
          <w:sz w:val="16"/>
          <w:szCs w:val="20"/>
        </w:rPr>
        <w:t>(current_temp &gt;= power_on_temp +5 &amp;&amp; alarmActive == false){</w:t>
      </w:r>
    </w:p>
    <w:p w14:paraId="71FE1E5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3F7F5F"/>
          <w:sz w:val="16"/>
          <w:szCs w:val="20"/>
        </w:rPr>
        <w:t>//set MOSFET gate pins to 1</w:t>
      </w:r>
    </w:p>
    <w:p w14:paraId="3CDFB89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GPIOA_ODR)  |= (0x380);</w:t>
      </w:r>
    </w:p>
    <w:p w14:paraId="6DBA4F5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alarmActive = true;</w:t>
      </w:r>
    </w:p>
    <w:p w14:paraId="1F83144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w:t>
      </w:r>
      <w:r w:rsidRPr="008932F3">
        <w:rPr>
          <w:rFonts w:ascii="Consolas" w:hAnsi="Consolas" w:cs="Consolas"/>
          <w:b/>
          <w:bCs/>
          <w:color w:val="7F0055"/>
          <w:sz w:val="16"/>
          <w:szCs w:val="20"/>
        </w:rPr>
        <w:t>else</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if</w:t>
      </w:r>
      <w:r w:rsidRPr="008932F3">
        <w:rPr>
          <w:rFonts w:ascii="Consolas" w:hAnsi="Consolas" w:cs="Consolas"/>
          <w:color w:val="000000"/>
          <w:sz w:val="16"/>
          <w:szCs w:val="20"/>
        </w:rPr>
        <w:t>(alarmActive &amp;&amp; current_temp &lt;= power_on_temp){</w:t>
      </w:r>
    </w:p>
    <w:p w14:paraId="02ACAC1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3F7F5F"/>
          <w:sz w:val="16"/>
          <w:szCs w:val="20"/>
        </w:rPr>
        <w:t>//Turn MOSFETs off</w:t>
      </w:r>
    </w:p>
    <w:p w14:paraId="3553148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GPIOA_ODR)  &amp;= ~(0x380);</w:t>
      </w:r>
    </w:p>
    <w:p w14:paraId="4F48140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alarmActive = false;</w:t>
      </w:r>
    </w:p>
    <w:p w14:paraId="1B363BB9"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w:t>
      </w:r>
    </w:p>
    <w:p w14:paraId="0A9DEB7F"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 xml:space="preserve">state = </w:t>
      </w:r>
      <w:r w:rsidRPr="008932F3">
        <w:rPr>
          <w:rFonts w:ascii="Consolas" w:hAnsi="Consolas" w:cs="Consolas"/>
          <w:i/>
          <w:iCs/>
          <w:color w:val="0000C0"/>
          <w:sz w:val="16"/>
          <w:szCs w:val="20"/>
        </w:rPr>
        <w:t>DISPLAY</w:t>
      </w:r>
      <w:r w:rsidRPr="008932F3">
        <w:rPr>
          <w:rFonts w:ascii="Consolas" w:hAnsi="Consolas" w:cs="Consolas"/>
          <w:color w:val="000000"/>
          <w:sz w:val="16"/>
          <w:szCs w:val="20"/>
        </w:rPr>
        <w:t>;</w:t>
      </w:r>
    </w:p>
    <w:p w14:paraId="67601EF5"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break</w:t>
      </w:r>
      <w:r w:rsidRPr="008932F3">
        <w:rPr>
          <w:rFonts w:ascii="Consolas" w:hAnsi="Consolas" w:cs="Consolas"/>
          <w:color w:val="000000"/>
          <w:sz w:val="16"/>
          <w:szCs w:val="20"/>
        </w:rPr>
        <w:t>;</w:t>
      </w:r>
    </w:p>
    <w:p w14:paraId="6D908334"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case</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DISPLAY</w:t>
      </w:r>
      <w:r w:rsidRPr="008932F3">
        <w:rPr>
          <w:rFonts w:ascii="Consolas" w:hAnsi="Consolas" w:cs="Consolas"/>
          <w:color w:val="000000"/>
          <w:sz w:val="16"/>
          <w:szCs w:val="20"/>
        </w:rPr>
        <w:t>:</w:t>
      </w:r>
    </w:p>
    <w:p w14:paraId="5C0658C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switch</w:t>
      </w:r>
      <w:r w:rsidRPr="008932F3">
        <w:rPr>
          <w:rFonts w:ascii="Consolas" w:hAnsi="Consolas" w:cs="Consolas"/>
          <w:color w:val="000000"/>
          <w:sz w:val="16"/>
          <w:szCs w:val="20"/>
        </w:rPr>
        <w:t>(mode){</w:t>
      </w:r>
    </w:p>
    <w:p w14:paraId="7A89948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case</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CURRENT</w:t>
      </w:r>
      <w:r w:rsidRPr="008932F3">
        <w:rPr>
          <w:rFonts w:ascii="Consolas" w:hAnsi="Consolas" w:cs="Consolas"/>
          <w:color w:val="000000"/>
          <w:sz w:val="16"/>
          <w:szCs w:val="20"/>
        </w:rPr>
        <w:t>:</w:t>
      </w:r>
    </w:p>
    <w:p w14:paraId="0B12DF26"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print_current_temp(current_temp, power_on_temp, offset);</w:t>
      </w:r>
    </w:p>
    <w:p w14:paraId="6E0776F7"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break</w:t>
      </w:r>
      <w:r w:rsidRPr="008932F3">
        <w:rPr>
          <w:rFonts w:ascii="Consolas" w:hAnsi="Consolas" w:cs="Consolas"/>
          <w:color w:val="000000"/>
          <w:sz w:val="16"/>
          <w:szCs w:val="20"/>
        </w:rPr>
        <w:t>;</w:t>
      </w:r>
    </w:p>
    <w:p w14:paraId="2F6BCA7B"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case</w:t>
      </w:r>
      <w:r w:rsidRPr="008932F3">
        <w:rPr>
          <w:rFonts w:ascii="Consolas" w:hAnsi="Consolas" w:cs="Consolas"/>
          <w:color w:val="000000"/>
          <w:sz w:val="16"/>
          <w:szCs w:val="20"/>
        </w:rPr>
        <w:t xml:space="preserve"> </w:t>
      </w:r>
      <w:r w:rsidRPr="008932F3">
        <w:rPr>
          <w:rFonts w:ascii="Consolas" w:hAnsi="Consolas" w:cs="Consolas"/>
          <w:i/>
          <w:iCs/>
          <w:color w:val="0000C0"/>
          <w:sz w:val="16"/>
          <w:szCs w:val="20"/>
        </w:rPr>
        <w:t>HELP</w:t>
      </w:r>
      <w:r w:rsidRPr="008932F3">
        <w:rPr>
          <w:rFonts w:ascii="Consolas" w:hAnsi="Consolas" w:cs="Consolas"/>
          <w:color w:val="000000"/>
          <w:sz w:val="16"/>
          <w:szCs w:val="20"/>
        </w:rPr>
        <w:t>:</w:t>
      </w:r>
    </w:p>
    <w:p w14:paraId="5543A82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print_help();</w:t>
      </w:r>
    </w:p>
    <w:p w14:paraId="1F95AC7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delay_ms(2000);</w:t>
      </w:r>
    </w:p>
    <w:p w14:paraId="4C072195"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 xml:space="preserve">mode = </w:t>
      </w:r>
      <w:r w:rsidRPr="008932F3">
        <w:rPr>
          <w:rFonts w:ascii="Consolas" w:hAnsi="Consolas" w:cs="Consolas"/>
          <w:i/>
          <w:iCs/>
          <w:color w:val="0000C0"/>
          <w:sz w:val="16"/>
          <w:szCs w:val="20"/>
        </w:rPr>
        <w:t>CURRENT</w:t>
      </w:r>
      <w:r w:rsidRPr="008932F3">
        <w:rPr>
          <w:rFonts w:ascii="Consolas" w:hAnsi="Consolas" w:cs="Consolas"/>
          <w:color w:val="000000"/>
          <w:sz w:val="16"/>
          <w:szCs w:val="20"/>
        </w:rPr>
        <w:t>;</w:t>
      </w:r>
    </w:p>
    <w:p w14:paraId="48A039BB"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w:t>
      </w:r>
    </w:p>
    <w:p w14:paraId="45D3844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5E86DE0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 xml:space="preserve">state = </w:t>
      </w:r>
      <w:r w:rsidRPr="008932F3">
        <w:rPr>
          <w:rFonts w:ascii="Consolas" w:hAnsi="Consolas" w:cs="Consolas"/>
          <w:i/>
          <w:iCs/>
          <w:color w:val="0000C0"/>
          <w:sz w:val="16"/>
          <w:szCs w:val="20"/>
        </w:rPr>
        <w:t>READ</w:t>
      </w:r>
      <w:r w:rsidRPr="008932F3">
        <w:rPr>
          <w:rFonts w:ascii="Consolas" w:hAnsi="Consolas" w:cs="Consolas"/>
          <w:color w:val="000000"/>
          <w:sz w:val="16"/>
          <w:szCs w:val="20"/>
        </w:rPr>
        <w:t>;</w:t>
      </w:r>
    </w:p>
    <w:p w14:paraId="77018A6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delay_ms(250);</w:t>
      </w:r>
      <w:r w:rsidRPr="008932F3">
        <w:rPr>
          <w:rFonts w:ascii="Consolas" w:hAnsi="Consolas" w:cs="Consolas"/>
          <w:color w:val="000000"/>
          <w:sz w:val="16"/>
          <w:szCs w:val="20"/>
        </w:rPr>
        <w:tab/>
      </w:r>
      <w:r w:rsidRPr="008932F3">
        <w:rPr>
          <w:rFonts w:ascii="Consolas" w:hAnsi="Consolas" w:cs="Consolas"/>
          <w:color w:val="3F7F5F"/>
          <w:sz w:val="16"/>
          <w:szCs w:val="20"/>
        </w:rPr>
        <w:t>//wait 250 seconds until the sequence repeats</w:t>
      </w:r>
    </w:p>
    <w:p w14:paraId="1126E6D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break</w:t>
      </w:r>
      <w:r w:rsidRPr="008932F3">
        <w:rPr>
          <w:rFonts w:ascii="Consolas" w:hAnsi="Consolas" w:cs="Consolas"/>
          <w:color w:val="000000"/>
          <w:sz w:val="16"/>
          <w:szCs w:val="20"/>
        </w:rPr>
        <w:t>;</w:t>
      </w:r>
    </w:p>
    <w:p w14:paraId="1C73592B"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t>}</w:t>
      </w:r>
    </w:p>
    <w:p w14:paraId="103098E5"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w:t>
      </w:r>
    </w:p>
    <w:p w14:paraId="33664D9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7F0055"/>
          <w:sz w:val="16"/>
          <w:szCs w:val="20"/>
        </w:rPr>
        <w:t>return</w:t>
      </w:r>
      <w:r w:rsidRPr="008932F3">
        <w:rPr>
          <w:rFonts w:ascii="Consolas" w:hAnsi="Consolas" w:cs="Consolas"/>
          <w:color w:val="000000"/>
          <w:sz w:val="16"/>
          <w:szCs w:val="20"/>
        </w:rPr>
        <w:t xml:space="preserve"> 0;</w:t>
      </w:r>
    </w:p>
    <w:p w14:paraId="76BBE09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w:t>
      </w:r>
    </w:p>
    <w:p w14:paraId="20A2E96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24E1D0D8"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w:t>
      </w:r>
    </w:p>
    <w:p w14:paraId="0615A49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This function will initialize the Analog to digital converter, the keypad,</w:t>
      </w:r>
    </w:p>
    <w:p w14:paraId="07572E1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the LCD, and the output pins driving the MOSFET gate terminals.</w:t>
      </w:r>
    </w:p>
    <w:p w14:paraId="368ED80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Inputs:</w:t>
      </w:r>
    </w:p>
    <w:p w14:paraId="21036C6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t>none</w:t>
      </w:r>
    </w:p>
    <w:p w14:paraId="1B63552F"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Outputs:</w:t>
      </w:r>
    </w:p>
    <w:p w14:paraId="4CC7BFC5"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t>none</w:t>
      </w:r>
    </w:p>
    <w:p w14:paraId="2614BE49"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w:t>
      </w:r>
    </w:p>
    <w:p w14:paraId="04D4C89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static</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void</w:t>
      </w:r>
      <w:r w:rsidRPr="008932F3">
        <w:rPr>
          <w:rFonts w:ascii="Consolas" w:hAnsi="Consolas" w:cs="Consolas"/>
          <w:color w:val="000000"/>
          <w:sz w:val="16"/>
          <w:szCs w:val="20"/>
        </w:rPr>
        <w:t xml:space="preserve"> </w:t>
      </w:r>
      <w:r w:rsidRPr="008932F3">
        <w:rPr>
          <w:rFonts w:ascii="Consolas" w:hAnsi="Consolas" w:cs="Consolas"/>
          <w:b/>
          <w:bCs/>
          <w:color w:val="000000"/>
          <w:sz w:val="16"/>
          <w:szCs w:val="20"/>
        </w:rPr>
        <w:t>initalize</w:t>
      </w:r>
      <w:r w:rsidRPr="008932F3">
        <w:rPr>
          <w:rFonts w:ascii="Consolas" w:hAnsi="Consolas" w:cs="Consolas"/>
          <w:color w:val="000000"/>
          <w:sz w:val="16"/>
          <w:szCs w:val="20"/>
        </w:rPr>
        <w:t>(){</w:t>
      </w:r>
    </w:p>
    <w:p w14:paraId="721F388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ADC_init();</w:t>
      </w:r>
    </w:p>
    <w:p w14:paraId="32C90C7B"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key_init();</w:t>
      </w:r>
    </w:p>
    <w:p w14:paraId="65F0986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init(</w:t>
      </w:r>
      <w:r w:rsidRPr="008932F3">
        <w:rPr>
          <w:rFonts w:ascii="Consolas" w:hAnsi="Consolas" w:cs="Consolas"/>
          <w:i/>
          <w:iCs/>
          <w:color w:val="0000C0"/>
          <w:sz w:val="16"/>
          <w:szCs w:val="20"/>
        </w:rPr>
        <w:t>C_OFF</w:t>
      </w:r>
      <w:r w:rsidRPr="008932F3">
        <w:rPr>
          <w:rFonts w:ascii="Consolas" w:hAnsi="Consolas" w:cs="Consolas"/>
          <w:color w:val="000000"/>
          <w:sz w:val="16"/>
          <w:szCs w:val="20"/>
        </w:rPr>
        <w:t>);</w:t>
      </w:r>
    </w:p>
    <w:p w14:paraId="5A12CF4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1EA7A5C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3F7F5F"/>
          <w:sz w:val="16"/>
          <w:szCs w:val="20"/>
        </w:rPr>
        <w:t xml:space="preserve">//set </w:t>
      </w:r>
      <w:r w:rsidRPr="008932F3">
        <w:rPr>
          <w:rFonts w:ascii="Consolas" w:hAnsi="Consolas" w:cs="Consolas"/>
          <w:color w:val="3F7F5F"/>
          <w:sz w:val="16"/>
          <w:szCs w:val="20"/>
          <w:u w:val="single"/>
        </w:rPr>
        <w:t>gpio</w:t>
      </w:r>
      <w:r w:rsidRPr="008932F3">
        <w:rPr>
          <w:rFonts w:ascii="Consolas" w:hAnsi="Consolas" w:cs="Consolas"/>
          <w:color w:val="3F7F5F"/>
          <w:sz w:val="16"/>
          <w:szCs w:val="20"/>
        </w:rPr>
        <w:t xml:space="preserve"> pins for controlling MOSFETs to output mode</w:t>
      </w:r>
    </w:p>
    <w:p w14:paraId="2090615F"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7F0055"/>
          <w:sz w:val="16"/>
          <w:szCs w:val="20"/>
        </w:rPr>
        <w:t>for</w:t>
      </w:r>
      <w:r w:rsidRPr="008932F3">
        <w:rPr>
          <w:rFonts w:ascii="Consolas" w:hAnsi="Consolas" w:cs="Consolas"/>
          <w:color w:val="000000"/>
          <w:sz w:val="16"/>
          <w:szCs w:val="20"/>
        </w:rPr>
        <w:t>(</w:t>
      </w:r>
      <w:r w:rsidRPr="008932F3">
        <w:rPr>
          <w:rFonts w:ascii="Consolas" w:hAnsi="Consolas" w:cs="Consolas"/>
          <w:b/>
          <w:bCs/>
          <w:color w:val="7F0055"/>
          <w:sz w:val="16"/>
          <w:szCs w:val="20"/>
        </w:rPr>
        <w:t>int</w:t>
      </w:r>
      <w:r w:rsidRPr="008932F3">
        <w:rPr>
          <w:rFonts w:ascii="Consolas" w:hAnsi="Consolas" w:cs="Consolas"/>
          <w:color w:val="000000"/>
          <w:sz w:val="16"/>
          <w:szCs w:val="20"/>
        </w:rPr>
        <w:t xml:space="preserve"> i = 7; i &lt;= 9; i++){</w:t>
      </w:r>
    </w:p>
    <w:p w14:paraId="5DF4405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t>set_pin_mode(</w:t>
      </w:r>
      <w:r w:rsidRPr="008932F3">
        <w:rPr>
          <w:rFonts w:ascii="Consolas" w:hAnsi="Consolas" w:cs="Consolas"/>
          <w:color w:val="2A00FF"/>
          <w:sz w:val="16"/>
          <w:szCs w:val="20"/>
        </w:rPr>
        <w:t>'A'</w:t>
      </w:r>
      <w:r w:rsidRPr="008932F3">
        <w:rPr>
          <w:rFonts w:ascii="Consolas" w:hAnsi="Consolas" w:cs="Consolas"/>
          <w:color w:val="000000"/>
          <w:sz w:val="16"/>
          <w:szCs w:val="20"/>
        </w:rPr>
        <w:t>,i,</w:t>
      </w:r>
      <w:r w:rsidRPr="008932F3">
        <w:rPr>
          <w:rFonts w:ascii="Consolas" w:hAnsi="Consolas" w:cs="Consolas"/>
          <w:i/>
          <w:iCs/>
          <w:color w:val="0000C0"/>
          <w:sz w:val="16"/>
          <w:szCs w:val="20"/>
        </w:rPr>
        <w:t>OUTPUT</w:t>
      </w:r>
      <w:r w:rsidRPr="008932F3">
        <w:rPr>
          <w:rFonts w:ascii="Consolas" w:hAnsi="Consolas" w:cs="Consolas"/>
          <w:color w:val="000000"/>
          <w:sz w:val="16"/>
          <w:szCs w:val="20"/>
        </w:rPr>
        <w:t>);</w:t>
      </w:r>
    </w:p>
    <w:p w14:paraId="7E545636"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w:t>
      </w:r>
    </w:p>
    <w:p w14:paraId="047C605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328798E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3F7F5F"/>
          <w:sz w:val="16"/>
          <w:szCs w:val="20"/>
        </w:rPr>
        <w:t>//initialize pins to 0</w:t>
      </w:r>
    </w:p>
    <w:p w14:paraId="1702C15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GPIOA_ODR)  &amp;= ~(0x380);</w:t>
      </w:r>
    </w:p>
    <w:p w14:paraId="5FBF3EF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w:t>
      </w:r>
    </w:p>
    <w:p w14:paraId="46DFF50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18C70EB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w:t>
      </w:r>
    </w:p>
    <w:p w14:paraId="278B6249"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lastRenderedPageBreak/>
        <w:t xml:space="preserve"> * This function will read any input from the key pad, if any, and change one of</w:t>
      </w:r>
    </w:p>
    <w:p w14:paraId="29465706"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the state variable based on the user input.</w:t>
      </w:r>
    </w:p>
    <w:p w14:paraId="0A85461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Inputs:</w:t>
      </w:r>
    </w:p>
    <w:p w14:paraId="35DFA49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t>*mode - pointer to the state variable mode</w:t>
      </w:r>
    </w:p>
    <w:p w14:paraId="5FB94D4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t>*offset - pointer to the temperature offset</w:t>
      </w:r>
    </w:p>
    <w:p w14:paraId="62D7822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Outputs:</w:t>
      </w:r>
    </w:p>
    <w:p w14:paraId="00A7E8D6"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t>none, but the state variables may change upon running this function</w:t>
      </w:r>
    </w:p>
    <w:p w14:paraId="449BF9B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w:t>
      </w:r>
    </w:p>
    <w:p w14:paraId="2EC890A5"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static</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void</w:t>
      </w:r>
      <w:r w:rsidRPr="008932F3">
        <w:rPr>
          <w:rFonts w:ascii="Consolas" w:hAnsi="Consolas" w:cs="Consolas"/>
          <w:color w:val="000000"/>
          <w:sz w:val="16"/>
          <w:szCs w:val="20"/>
        </w:rPr>
        <w:t xml:space="preserve"> </w:t>
      </w:r>
      <w:r w:rsidRPr="008932F3">
        <w:rPr>
          <w:rFonts w:ascii="Consolas" w:hAnsi="Consolas" w:cs="Consolas"/>
          <w:b/>
          <w:bCs/>
          <w:color w:val="000000"/>
          <w:sz w:val="16"/>
          <w:szCs w:val="20"/>
        </w:rPr>
        <w:t>read_input</w:t>
      </w:r>
      <w:r w:rsidRPr="008932F3">
        <w:rPr>
          <w:rFonts w:ascii="Consolas" w:hAnsi="Consolas" w:cs="Consolas"/>
          <w:color w:val="000000"/>
          <w:sz w:val="16"/>
          <w:szCs w:val="20"/>
        </w:rPr>
        <w:t>(</w:t>
      </w:r>
      <w:r w:rsidRPr="008932F3">
        <w:rPr>
          <w:rFonts w:ascii="Consolas" w:hAnsi="Consolas" w:cs="Consolas"/>
          <w:color w:val="005032"/>
          <w:sz w:val="16"/>
          <w:szCs w:val="20"/>
        </w:rPr>
        <w:t>Mode1</w:t>
      </w:r>
      <w:r w:rsidRPr="008932F3">
        <w:rPr>
          <w:rFonts w:ascii="Consolas" w:hAnsi="Consolas" w:cs="Consolas"/>
          <w:color w:val="000000"/>
          <w:sz w:val="16"/>
          <w:szCs w:val="20"/>
        </w:rPr>
        <w:t xml:space="preserve"> *mode, </w:t>
      </w:r>
      <w:r w:rsidRPr="008932F3">
        <w:rPr>
          <w:rFonts w:ascii="Consolas" w:hAnsi="Consolas" w:cs="Consolas"/>
          <w:b/>
          <w:bCs/>
          <w:color w:val="7F0055"/>
          <w:sz w:val="16"/>
          <w:szCs w:val="20"/>
        </w:rPr>
        <w:t>int</w:t>
      </w:r>
      <w:r w:rsidRPr="008932F3">
        <w:rPr>
          <w:rFonts w:ascii="Consolas" w:hAnsi="Consolas" w:cs="Consolas"/>
          <w:color w:val="000000"/>
          <w:sz w:val="16"/>
          <w:szCs w:val="20"/>
        </w:rPr>
        <w:t xml:space="preserve"> *offset){</w:t>
      </w:r>
    </w:p>
    <w:p w14:paraId="5F61C5B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7F0055"/>
          <w:sz w:val="16"/>
          <w:szCs w:val="20"/>
        </w:rPr>
        <w:t>switch</w:t>
      </w:r>
      <w:r w:rsidRPr="008932F3">
        <w:rPr>
          <w:rFonts w:ascii="Consolas" w:hAnsi="Consolas" w:cs="Consolas"/>
          <w:color w:val="000000"/>
          <w:sz w:val="16"/>
          <w:szCs w:val="20"/>
        </w:rPr>
        <w:t>(key_getchar_noblock()){</w:t>
      </w:r>
    </w:p>
    <w:p w14:paraId="44EB953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case</w:t>
      </w:r>
      <w:r w:rsidRPr="008932F3">
        <w:rPr>
          <w:rFonts w:ascii="Consolas" w:hAnsi="Consolas" w:cs="Consolas"/>
          <w:color w:val="000000"/>
          <w:sz w:val="16"/>
          <w:szCs w:val="20"/>
        </w:rPr>
        <w:t xml:space="preserve"> </w:t>
      </w:r>
      <w:r w:rsidRPr="008932F3">
        <w:rPr>
          <w:rFonts w:ascii="Consolas" w:hAnsi="Consolas" w:cs="Consolas"/>
          <w:color w:val="2A00FF"/>
          <w:sz w:val="16"/>
          <w:szCs w:val="20"/>
        </w:rPr>
        <w:t>'A'</w:t>
      </w:r>
      <w:r w:rsidRPr="008932F3">
        <w:rPr>
          <w:rFonts w:ascii="Consolas" w:hAnsi="Consolas" w:cs="Consolas"/>
          <w:color w:val="000000"/>
          <w:sz w:val="16"/>
          <w:szCs w:val="20"/>
        </w:rPr>
        <w:t>:</w:t>
      </w:r>
    </w:p>
    <w:p w14:paraId="1CC72EC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offset = *offset+1;</w:t>
      </w:r>
    </w:p>
    <w:p w14:paraId="20594D3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break</w:t>
      </w:r>
      <w:r w:rsidRPr="008932F3">
        <w:rPr>
          <w:rFonts w:ascii="Consolas" w:hAnsi="Consolas" w:cs="Consolas"/>
          <w:color w:val="000000"/>
          <w:sz w:val="16"/>
          <w:szCs w:val="20"/>
        </w:rPr>
        <w:t>;</w:t>
      </w:r>
    </w:p>
    <w:p w14:paraId="1CF36204"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case</w:t>
      </w:r>
      <w:r w:rsidRPr="008932F3">
        <w:rPr>
          <w:rFonts w:ascii="Consolas" w:hAnsi="Consolas" w:cs="Consolas"/>
          <w:color w:val="000000"/>
          <w:sz w:val="16"/>
          <w:szCs w:val="20"/>
        </w:rPr>
        <w:t xml:space="preserve"> </w:t>
      </w:r>
      <w:r w:rsidRPr="008932F3">
        <w:rPr>
          <w:rFonts w:ascii="Consolas" w:hAnsi="Consolas" w:cs="Consolas"/>
          <w:color w:val="2A00FF"/>
          <w:sz w:val="16"/>
          <w:szCs w:val="20"/>
        </w:rPr>
        <w:t>'B'</w:t>
      </w:r>
      <w:r w:rsidRPr="008932F3">
        <w:rPr>
          <w:rFonts w:ascii="Consolas" w:hAnsi="Consolas" w:cs="Consolas"/>
          <w:color w:val="000000"/>
          <w:sz w:val="16"/>
          <w:szCs w:val="20"/>
        </w:rPr>
        <w:t>:</w:t>
      </w:r>
    </w:p>
    <w:p w14:paraId="4003E7A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offset = *offset -1;</w:t>
      </w:r>
    </w:p>
    <w:p w14:paraId="70DBC8D6"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break</w:t>
      </w:r>
      <w:r w:rsidRPr="008932F3">
        <w:rPr>
          <w:rFonts w:ascii="Consolas" w:hAnsi="Consolas" w:cs="Consolas"/>
          <w:color w:val="000000"/>
          <w:sz w:val="16"/>
          <w:szCs w:val="20"/>
        </w:rPr>
        <w:t>;</w:t>
      </w:r>
    </w:p>
    <w:p w14:paraId="3AB4B6A6"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case</w:t>
      </w:r>
      <w:r w:rsidRPr="008932F3">
        <w:rPr>
          <w:rFonts w:ascii="Consolas" w:hAnsi="Consolas" w:cs="Consolas"/>
          <w:color w:val="000000"/>
          <w:sz w:val="16"/>
          <w:szCs w:val="20"/>
        </w:rPr>
        <w:t xml:space="preserve"> </w:t>
      </w:r>
      <w:r w:rsidRPr="008932F3">
        <w:rPr>
          <w:rFonts w:ascii="Consolas" w:hAnsi="Consolas" w:cs="Consolas"/>
          <w:color w:val="2A00FF"/>
          <w:sz w:val="16"/>
          <w:szCs w:val="20"/>
        </w:rPr>
        <w:t>'D'</w:t>
      </w:r>
      <w:r w:rsidRPr="008932F3">
        <w:rPr>
          <w:rFonts w:ascii="Consolas" w:hAnsi="Consolas" w:cs="Consolas"/>
          <w:color w:val="000000"/>
          <w:sz w:val="16"/>
          <w:szCs w:val="20"/>
        </w:rPr>
        <w:t>:</w:t>
      </w:r>
    </w:p>
    <w:p w14:paraId="41CFD05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t xml:space="preserve">*mode = </w:t>
      </w:r>
      <w:r w:rsidRPr="008932F3">
        <w:rPr>
          <w:rFonts w:ascii="Consolas" w:hAnsi="Consolas" w:cs="Consolas"/>
          <w:i/>
          <w:iCs/>
          <w:color w:val="0000C0"/>
          <w:sz w:val="16"/>
          <w:szCs w:val="20"/>
        </w:rPr>
        <w:t>HELP</w:t>
      </w:r>
      <w:r w:rsidRPr="008932F3">
        <w:rPr>
          <w:rFonts w:ascii="Consolas" w:hAnsi="Consolas" w:cs="Consolas"/>
          <w:color w:val="000000"/>
          <w:sz w:val="16"/>
          <w:szCs w:val="20"/>
        </w:rPr>
        <w:t>;</w:t>
      </w:r>
    </w:p>
    <w:p w14:paraId="5C78E29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break</w:t>
      </w:r>
      <w:r w:rsidRPr="008932F3">
        <w:rPr>
          <w:rFonts w:ascii="Consolas" w:hAnsi="Consolas" w:cs="Consolas"/>
          <w:color w:val="000000"/>
          <w:sz w:val="16"/>
          <w:szCs w:val="20"/>
        </w:rPr>
        <w:t>;</w:t>
      </w:r>
    </w:p>
    <w:p w14:paraId="24988E4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default</w:t>
      </w:r>
      <w:r w:rsidRPr="008932F3">
        <w:rPr>
          <w:rFonts w:ascii="Consolas" w:hAnsi="Consolas" w:cs="Consolas"/>
          <w:color w:val="000000"/>
          <w:sz w:val="16"/>
          <w:szCs w:val="20"/>
        </w:rPr>
        <w:t>:</w:t>
      </w:r>
    </w:p>
    <w:p w14:paraId="0B97C73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color w:val="000000"/>
          <w:sz w:val="16"/>
          <w:szCs w:val="20"/>
        </w:rPr>
        <w:tab/>
      </w:r>
      <w:r w:rsidRPr="008932F3">
        <w:rPr>
          <w:rFonts w:ascii="Consolas" w:hAnsi="Consolas" w:cs="Consolas"/>
          <w:b/>
          <w:bCs/>
          <w:color w:val="7F0055"/>
          <w:sz w:val="16"/>
          <w:szCs w:val="20"/>
        </w:rPr>
        <w:t>break</w:t>
      </w:r>
      <w:r w:rsidRPr="008932F3">
        <w:rPr>
          <w:rFonts w:ascii="Consolas" w:hAnsi="Consolas" w:cs="Consolas"/>
          <w:color w:val="000000"/>
          <w:sz w:val="16"/>
          <w:szCs w:val="20"/>
        </w:rPr>
        <w:t>;</w:t>
      </w:r>
    </w:p>
    <w:p w14:paraId="58C32987"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w:t>
      </w:r>
    </w:p>
    <w:p w14:paraId="521D0CF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w:t>
      </w:r>
    </w:p>
    <w:p w14:paraId="3F8823C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64D2137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w:t>
      </w:r>
    </w:p>
    <w:p w14:paraId="6A4090B8"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This helper function prints the current temperature to the LCD, along with</w:t>
      </w:r>
    </w:p>
    <w:p w14:paraId="49FCC54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the power-on temperature. The temperature offset and help option are displayed</w:t>
      </w:r>
    </w:p>
    <w:p w14:paraId="0129E86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as well to provide additional information to the user.</w:t>
      </w:r>
    </w:p>
    <w:p w14:paraId="3FC476B4"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Inputs:</w:t>
      </w:r>
    </w:p>
    <w:p w14:paraId="6F0AAA56"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t>current_temp - temperature to display</w:t>
      </w:r>
    </w:p>
    <w:p w14:paraId="07358D79"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t>tempMode - the temperature mode the program is in</w:t>
      </w:r>
    </w:p>
    <w:p w14:paraId="2C81018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Outputs:</w:t>
      </w:r>
    </w:p>
    <w:p w14:paraId="6C25203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t>none</w:t>
      </w:r>
    </w:p>
    <w:p w14:paraId="6752AFD4"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w:t>
      </w:r>
    </w:p>
    <w:p w14:paraId="6A3058F7"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static</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void</w:t>
      </w:r>
      <w:r w:rsidRPr="008932F3">
        <w:rPr>
          <w:rFonts w:ascii="Consolas" w:hAnsi="Consolas" w:cs="Consolas"/>
          <w:color w:val="000000"/>
          <w:sz w:val="16"/>
          <w:szCs w:val="20"/>
        </w:rPr>
        <w:t xml:space="preserve"> </w:t>
      </w:r>
      <w:r w:rsidRPr="008932F3">
        <w:rPr>
          <w:rFonts w:ascii="Consolas" w:hAnsi="Consolas" w:cs="Consolas"/>
          <w:b/>
          <w:bCs/>
          <w:color w:val="000000"/>
          <w:sz w:val="16"/>
          <w:szCs w:val="20"/>
        </w:rPr>
        <w:t>print_current_temp</w:t>
      </w:r>
      <w:r w:rsidRPr="008932F3">
        <w:rPr>
          <w:rFonts w:ascii="Consolas" w:hAnsi="Consolas" w:cs="Consolas"/>
          <w:color w:val="000000"/>
          <w:sz w:val="16"/>
          <w:szCs w:val="20"/>
        </w:rPr>
        <w:t>(</w:t>
      </w:r>
      <w:r w:rsidRPr="008932F3">
        <w:rPr>
          <w:rFonts w:ascii="Consolas" w:hAnsi="Consolas" w:cs="Consolas"/>
          <w:b/>
          <w:bCs/>
          <w:color w:val="7F0055"/>
          <w:sz w:val="16"/>
          <w:szCs w:val="20"/>
        </w:rPr>
        <w:t>float</w:t>
      </w:r>
      <w:r w:rsidRPr="008932F3">
        <w:rPr>
          <w:rFonts w:ascii="Consolas" w:hAnsi="Consolas" w:cs="Consolas"/>
          <w:color w:val="000000"/>
          <w:sz w:val="16"/>
          <w:szCs w:val="20"/>
        </w:rPr>
        <w:t xml:space="preserve"> current_temp, </w:t>
      </w:r>
      <w:r w:rsidRPr="008932F3">
        <w:rPr>
          <w:rFonts w:ascii="Consolas" w:hAnsi="Consolas" w:cs="Consolas"/>
          <w:b/>
          <w:bCs/>
          <w:color w:val="7F0055"/>
          <w:sz w:val="16"/>
          <w:szCs w:val="20"/>
        </w:rPr>
        <w:t>float</w:t>
      </w:r>
      <w:r w:rsidRPr="008932F3">
        <w:rPr>
          <w:rFonts w:ascii="Consolas" w:hAnsi="Consolas" w:cs="Consolas"/>
          <w:color w:val="000000"/>
          <w:sz w:val="16"/>
          <w:szCs w:val="20"/>
        </w:rPr>
        <w:t xml:space="preserve"> power_on_temp, </w:t>
      </w:r>
      <w:r w:rsidRPr="008932F3">
        <w:rPr>
          <w:rFonts w:ascii="Consolas" w:hAnsi="Consolas" w:cs="Consolas"/>
          <w:b/>
          <w:bCs/>
          <w:color w:val="7F0055"/>
          <w:sz w:val="16"/>
          <w:szCs w:val="20"/>
        </w:rPr>
        <w:t>int</w:t>
      </w:r>
      <w:r w:rsidRPr="008932F3">
        <w:rPr>
          <w:rFonts w:ascii="Consolas" w:hAnsi="Consolas" w:cs="Consolas"/>
          <w:color w:val="000000"/>
          <w:sz w:val="16"/>
          <w:szCs w:val="20"/>
        </w:rPr>
        <w:t xml:space="preserve"> offset){</w:t>
      </w:r>
    </w:p>
    <w:p w14:paraId="5BD1ECB9"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reset();</w:t>
      </w:r>
    </w:p>
    <w:p w14:paraId="1F734BC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7F0055"/>
          <w:sz w:val="16"/>
          <w:szCs w:val="20"/>
        </w:rPr>
        <w:t>char</w:t>
      </w:r>
      <w:r w:rsidRPr="008932F3">
        <w:rPr>
          <w:rFonts w:ascii="Consolas" w:hAnsi="Consolas" w:cs="Consolas"/>
          <w:color w:val="000000"/>
          <w:sz w:val="16"/>
          <w:szCs w:val="20"/>
        </w:rPr>
        <w:t xml:space="preserve"> buffer1[5];</w:t>
      </w:r>
    </w:p>
    <w:p w14:paraId="252DD6B9"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642880"/>
          <w:sz w:val="16"/>
          <w:szCs w:val="20"/>
        </w:rPr>
        <w:t>sprintf</w:t>
      </w:r>
      <w:r w:rsidRPr="008932F3">
        <w:rPr>
          <w:rFonts w:ascii="Consolas" w:hAnsi="Consolas" w:cs="Consolas"/>
          <w:color w:val="000000"/>
          <w:sz w:val="16"/>
          <w:szCs w:val="20"/>
        </w:rPr>
        <w:t>(buffer1,</w:t>
      </w:r>
      <w:r w:rsidRPr="008932F3">
        <w:rPr>
          <w:rFonts w:ascii="Consolas" w:hAnsi="Consolas" w:cs="Consolas"/>
          <w:color w:val="2A00FF"/>
          <w:sz w:val="16"/>
          <w:szCs w:val="20"/>
        </w:rPr>
        <w:t>"%4.1f"</w:t>
      </w:r>
      <w:r w:rsidRPr="008932F3">
        <w:rPr>
          <w:rFonts w:ascii="Consolas" w:hAnsi="Consolas" w:cs="Consolas"/>
          <w:color w:val="000000"/>
          <w:sz w:val="16"/>
          <w:szCs w:val="20"/>
        </w:rPr>
        <w:t>,current_temp);</w:t>
      </w:r>
    </w:p>
    <w:p w14:paraId="6A93461B"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p>
    <w:p w14:paraId="2EF55DE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7F0055"/>
          <w:sz w:val="16"/>
          <w:szCs w:val="20"/>
        </w:rPr>
        <w:t>char</w:t>
      </w:r>
      <w:r w:rsidRPr="008932F3">
        <w:rPr>
          <w:rFonts w:ascii="Consolas" w:hAnsi="Consolas" w:cs="Consolas"/>
          <w:color w:val="000000"/>
          <w:sz w:val="16"/>
          <w:szCs w:val="20"/>
        </w:rPr>
        <w:t xml:space="preserve"> buffer2[5];</w:t>
      </w:r>
    </w:p>
    <w:p w14:paraId="1620A74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642880"/>
          <w:sz w:val="16"/>
          <w:szCs w:val="20"/>
        </w:rPr>
        <w:t>sprintf</w:t>
      </w:r>
      <w:r w:rsidRPr="008932F3">
        <w:rPr>
          <w:rFonts w:ascii="Consolas" w:hAnsi="Consolas" w:cs="Consolas"/>
          <w:color w:val="000000"/>
          <w:sz w:val="16"/>
          <w:szCs w:val="20"/>
        </w:rPr>
        <w:t>(buffer2,</w:t>
      </w:r>
      <w:r w:rsidRPr="008932F3">
        <w:rPr>
          <w:rFonts w:ascii="Consolas" w:hAnsi="Consolas" w:cs="Consolas"/>
          <w:color w:val="2A00FF"/>
          <w:sz w:val="16"/>
          <w:szCs w:val="20"/>
        </w:rPr>
        <w:t>"%4.1f"</w:t>
      </w:r>
      <w:r w:rsidRPr="008932F3">
        <w:rPr>
          <w:rFonts w:ascii="Consolas" w:hAnsi="Consolas" w:cs="Consolas"/>
          <w:color w:val="000000"/>
          <w:sz w:val="16"/>
          <w:szCs w:val="20"/>
        </w:rPr>
        <w:t>, power_on_temp);</w:t>
      </w:r>
    </w:p>
    <w:p w14:paraId="7DBD733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67FA799F"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7F0055"/>
          <w:sz w:val="16"/>
          <w:szCs w:val="20"/>
        </w:rPr>
        <w:t>char</w:t>
      </w:r>
      <w:r w:rsidRPr="008932F3">
        <w:rPr>
          <w:rFonts w:ascii="Consolas" w:hAnsi="Consolas" w:cs="Consolas"/>
          <w:color w:val="000000"/>
          <w:sz w:val="16"/>
          <w:szCs w:val="20"/>
        </w:rPr>
        <w:t xml:space="preserve"> buffer3[3];</w:t>
      </w:r>
    </w:p>
    <w:p w14:paraId="0F18A4DA"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r>
      <w:r w:rsidRPr="008932F3">
        <w:rPr>
          <w:rFonts w:ascii="Consolas" w:hAnsi="Consolas" w:cs="Consolas"/>
          <w:b/>
          <w:bCs/>
          <w:color w:val="642880"/>
          <w:sz w:val="16"/>
          <w:szCs w:val="20"/>
        </w:rPr>
        <w:t>itoa</w:t>
      </w:r>
      <w:r w:rsidRPr="008932F3">
        <w:rPr>
          <w:rFonts w:ascii="Consolas" w:hAnsi="Consolas" w:cs="Consolas"/>
          <w:color w:val="000000"/>
          <w:sz w:val="16"/>
          <w:szCs w:val="20"/>
        </w:rPr>
        <w:t>(offset, buffer3, 10);</w:t>
      </w:r>
    </w:p>
    <w:p w14:paraId="3F78FBBD"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1F5E528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print_string(current_temp_msg);</w:t>
      </w:r>
    </w:p>
    <w:p w14:paraId="00901EB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print_string(buffer1);</w:t>
      </w:r>
    </w:p>
    <w:p w14:paraId="33F6417F"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print_string(help);</w:t>
      </w:r>
    </w:p>
    <w:p w14:paraId="093B6CC6"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row1();</w:t>
      </w:r>
    </w:p>
    <w:p w14:paraId="47C8996B"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print_string(power_on_temp_msg);</w:t>
      </w:r>
    </w:p>
    <w:p w14:paraId="75B289E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print_string(buffer2);</w:t>
      </w:r>
    </w:p>
    <w:p w14:paraId="5D606363"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print_string(</w:t>
      </w:r>
      <w:r w:rsidRPr="008932F3">
        <w:rPr>
          <w:rFonts w:ascii="Consolas" w:hAnsi="Consolas" w:cs="Consolas"/>
          <w:color w:val="2A00FF"/>
          <w:sz w:val="16"/>
          <w:szCs w:val="20"/>
        </w:rPr>
        <w:t>" "</w:t>
      </w:r>
      <w:r w:rsidRPr="008932F3">
        <w:rPr>
          <w:rFonts w:ascii="Consolas" w:hAnsi="Consolas" w:cs="Consolas"/>
          <w:color w:val="000000"/>
          <w:sz w:val="16"/>
          <w:szCs w:val="20"/>
        </w:rPr>
        <w:t>);</w:t>
      </w:r>
    </w:p>
    <w:p w14:paraId="55D1C779"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print_string(buffer3);</w:t>
      </w:r>
    </w:p>
    <w:p w14:paraId="6BDE461F"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w:t>
      </w:r>
    </w:p>
    <w:p w14:paraId="4934F2F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0F59061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w:t>
      </w:r>
    </w:p>
    <w:p w14:paraId="654C0BA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This helper function prints the help menu to the user.</w:t>
      </w:r>
    </w:p>
    <w:p w14:paraId="316706D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Inputs:</w:t>
      </w:r>
    </w:p>
    <w:p w14:paraId="587D45E8"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t>none</w:t>
      </w:r>
    </w:p>
    <w:p w14:paraId="58EFC825"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Outputs:</w:t>
      </w:r>
    </w:p>
    <w:p w14:paraId="01DE1EBE" w14:textId="7D113355"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 </w:t>
      </w:r>
      <w:r w:rsidRPr="008932F3">
        <w:rPr>
          <w:rFonts w:ascii="Consolas" w:hAnsi="Consolas" w:cs="Consolas"/>
          <w:color w:val="3F7F5F"/>
          <w:sz w:val="16"/>
          <w:szCs w:val="20"/>
        </w:rPr>
        <w:tab/>
      </w:r>
      <w:r w:rsidRPr="008932F3">
        <w:rPr>
          <w:rFonts w:ascii="Consolas" w:hAnsi="Consolas" w:cs="Consolas"/>
          <w:color w:val="3F7F5F"/>
          <w:sz w:val="16"/>
          <w:szCs w:val="20"/>
        </w:rPr>
        <w:tab/>
      </w:r>
      <w:r w:rsidRPr="008932F3">
        <w:rPr>
          <w:rFonts w:ascii="Consolas" w:hAnsi="Consolas" w:cs="Consolas"/>
          <w:color w:val="3F7F5F"/>
          <w:sz w:val="16"/>
          <w:szCs w:val="20"/>
          <w:u w:val="single"/>
        </w:rPr>
        <w:t>no</w:t>
      </w:r>
      <w:r w:rsidR="008932F3">
        <w:rPr>
          <w:rFonts w:ascii="Consolas" w:hAnsi="Consolas" w:cs="Consolas"/>
          <w:color w:val="3F7F5F"/>
          <w:sz w:val="16"/>
          <w:szCs w:val="20"/>
          <w:u w:val="single"/>
        </w:rPr>
        <w:t>ne</w:t>
      </w:r>
    </w:p>
    <w:p w14:paraId="414E16B2"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3F7F5F"/>
          <w:sz w:val="16"/>
          <w:szCs w:val="20"/>
        </w:rPr>
        <w:t xml:space="preserve"> */</w:t>
      </w:r>
    </w:p>
    <w:p w14:paraId="6BC982EE"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b/>
          <w:bCs/>
          <w:color w:val="7F0055"/>
          <w:sz w:val="16"/>
          <w:szCs w:val="20"/>
        </w:rPr>
        <w:t>static</w:t>
      </w:r>
      <w:r w:rsidRPr="008932F3">
        <w:rPr>
          <w:rFonts w:ascii="Consolas" w:hAnsi="Consolas" w:cs="Consolas"/>
          <w:color w:val="000000"/>
          <w:sz w:val="16"/>
          <w:szCs w:val="20"/>
        </w:rPr>
        <w:t xml:space="preserve"> </w:t>
      </w:r>
      <w:r w:rsidRPr="008932F3">
        <w:rPr>
          <w:rFonts w:ascii="Consolas" w:hAnsi="Consolas" w:cs="Consolas"/>
          <w:b/>
          <w:bCs/>
          <w:color w:val="7F0055"/>
          <w:sz w:val="16"/>
          <w:szCs w:val="20"/>
        </w:rPr>
        <w:t>void</w:t>
      </w:r>
      <w:r w:rsidRPr="008932F3">
        <w:rPr>
          <w:rFonts w:ascii="Consolas" w:hAnsi="Consolas" w:cs="Consolas"/>
          <w:color w:val="000000"/>
          <w:sz w:val="16"/>
          <w:szCs w:val="20"/>
        </w:rPr>
        <w:t xml:space="preserve"> </w:t>
      </w:r>
      <w:r w:rsidRPr="008932F3">
        <w:rPr>
          <w:rFonts w:ascii="Consolas" w:hAnsi="Consolas" w:cs="Consolas"/>
          <w:b/>
          <w:bCs/>
          <w:color w:val="000000"/>
          <w:sz w:val="16"/>
          <w:szCs w:val="20"/>
        </w:rPr>
        <w:t>print_help</w:t>
      </w:r>
      <w:r w:rsidRPr="008932F3">
        <w:rPr>
          <w:rFonts w:ascii="Consolas" w:hAnsi="Consolas" w:cs="Consolas"/>
          <w:color w:val="000000"/>
          <w:sz w:val="16"/>
          <w:szCs w:val="20"/>
        </w:rPr>
        <w:t>(){</w:t>
      </w:r>
    </w:p>
    <w:p w14:paraId="2CB0D44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reset();</w:t>
      </w:r>
    </w:p>
    <w:p w14:paraId="16CB9BC1"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print_string(offset_up_msg);</w:t>
      </w:r>
    </w:p>
    <w:p w14:paraId="1C23024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ab/>
        <w:t>lcd_row1();</w:t>
      </w:r>
    </w:p>
    <w:p w14:paraId="061BE685"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lastRenderedPageBreak/>
        <w:tab/>
        <w:t>lcd_print_string(offset_down_msg);</w:t>
      </w:r>
    </w:p>
    <w:p w14:paraId="776725AC"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p>
    <w:p w14:paraId="4B1D41E0" w14:textId="77777777" w:rsidR="00223B0B" w:rsidRPr="008932F3" w:rsidRDefault="00223B0B" w:rsidP="00223B0B">
      <w:pPr>
        <w:autoSpaceDE w:val="0"/>
        <w:autoSpaceDN w:val="0"/>
        <w:adjustRightInd w:val="0"/>
        <w:spacing w:after="0" w:line="240" w:lineRule="auto"/>
        <w:rPr>
          <w:rFonts w:ascii="Consolas" w:hAnsi="Consolas" w:cs="Consolas"/>
          <w:sz w:val="16"/>
          <w:szCs w:val="20"/>
        </w:rPr>
      </w:pPr>
      <w:r w:rsidRPr="008932F3">
        <w:rPr>
          <w:rFonts w:ascii="Consolas" w:hAnsi="Consolas" w:cs="Consolas"/>
          <w:color w:val="000000"/>
          <w:sz w:val="16"/>
          <w:szCs w:val="20"/>
        </w:rPr>
        <w:t>}</w:t>
      </w:r>
    </w:p>
    <w:p w14:paraId="5652EDF2" w14:textId="0F2A459D" w:rsidR="00223B0B" w:rsidRDefault="00223B0B" w:rsidP="008238C8"/>
    <w:p w14:paraId="28210A31" w14:textId="354ED1B1" w:rsidR="00CC2577" w:rsidRDefault="00CC2577" w:rsidP="00CC2577">
      <w:pPr>
        <w:pStyle w:val="Heading2"/>
      </w:pPr>
      <w:r>
        <w:t>Hardware Design</w:t>
      </w:r>
    </w:p>
    <w:p w14:paraId="2BCF3311" w14:textId="1B3C55CB" w:rsidR="00CC2577" w:rsidRDefault="00CC2577" w:rsidP="00CC2577">
      <w:r>
        <w:t xml:space="preserve">The circuit being implemented was relatively simple. Essentially, 3 circuits with small DC loads would be switched on and off using the GPIO pins from the microcontroller. The 3 components being used as DC loads were a 2.75V, 10mA LED, a 5V </w:t>
      </w:r>
      <w:r w:rsidRPr="00CC2577">
        <w:t>ADDA 54F6</w:t>
      </w:r>
      <w:r>
        <w:t xml:space="preserve"> fan, and an 85dB son-alert siren. These DC loads were being controlled with 2n7000 transistors. The fan was self-regulating, so not much additional design was necessary for </w:t>
      </w:r>
      <w:r w:rsidR="00EA3A4E">
        <w:t>designing</w:t>
      </w:r>
      <w:r>
        <w:t xml:space="preserve"> that portion of the circuit. The LED however, did not have self-regulating circuitry, so a current limiting resistor was needed to prevent the LED from burning out due to excessive current. </w:t>
      </w:r>
      <w:r w:rsidR="00EA3A4E">
        <w:t>Utilizing</w:t>
      </w:r>
      <w:r>
        <w:t xml:space="preserve"> Kirchoff’s voltage law, a V</w:t>
      </w:r>
      <w:r>
        <w:rPr>
          <w:vertAlign w:val="subscript"/>
        </w:rPr>
        <w:t>DD</w:t>
      </w:r>
      <w:r>
        <w:t xml:space="preserve"> of 5V, a LED voltage drop of 2.75V, and a current of 10 mA, the current limiting resistor was determined to be</w:t>
      </w:r>
    </w:p>
    <w:p w14:paraId="0DE6BBEA" w14:textId="1C9C498F" w:rsidR="00CC2577" w:rsidRDefault="00CC2577" w:rsidP="00CC2577">
      <w:pPr>
        <w:jc w:val="center"/>
      </w:pPr>
      <w:r w:rsidRPr="00813BC3">
        <w:rPr>
          <w:position w:val="-24"/>
        </w:rPr>
        <w:object w:dxaOrig="2640" w:dyaOrig="620" w14:anchorId="7B674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1.2pt" o:ole="">
            <v:imagedata r:id="rId8" o:title=""/>
          </v:shape>
          <o:OLEObject Type="Embed" ProgID="Equation.DSMT4" ShapeID="_x0000_i1025" DrawAspect="Content" ObjectID="_1586523295" r:id="rId9"/>
        </w:object>
      </w:r>
    </w:p>
    <w:p w14:paraId="7923B55E" w14:textId="518463A5" w:rsidR="00EA3A4E" w:rsidRDefault="00EA3A4E" w:rsidP="00CC2577">
      <w:r>
        <w:t>Rounding up to the next closest available resistor meant that a 330</w:t>
      </w:r>
      <w:r>
        <w:rPr>
          <w:rFonts w:cstheme="minorHAnsi"/>
        </w:rPr>
        <w:t>Ω</w:t>
      </w:r>
      <w:r>
        <w:t xml:space="preserve"> resistor would be used in the design. This would result in a slightly less bright LED, but would ensure the LED was still within safe operating range. With a power consumption of 23 mW (2.75V * 2.75V / 330 </w:t>
      </w:r>
      <w:r>
        <w:rPr>
          <w:rFonts w:cstheme="minorHAnsi"/>
        </w:rPr>
        <w:t>Ω</w:t>
      </w:r>
      <w:r>
        <w:t xml:space="preserve">), it would be safe to use a 330 </w:t>
      </w:r>
      <w:r>
        <w:rPr>
          <w:rFonts w:cstheme="minorHAnsi"/>
        </w:rPr>
        <w:t>Ω</w:t>
      </w:r>
      <w:r>
        <w:t>, 1/8 W resistor.</w:t>
      </w:r>
    </w:p>
    <w:p w14:paraId="32BEC239" w14:textId="5AB7B6AA" w:rsidR="00CC2577" w:rsidRPr="00CC2577" w:rsidRDefault="00EA3A4E" w:rsidP="00CC2577">
      <w:r>
        <w:t>Since control of the sonic alert volume was desired, a 10K</w:t>
      </w:r>
      <w:r>
        <w:rPr>
          <w:rFonts w:cstheme="minorHAnsi"/>
        </w:rPr>
        <w:t>Ω</w:t>
      </w:r>
      <w:r>
        <w:t xml:space="preserve"> potentiometer was used rather than a fixed resistor. Again, since the fan was self-regulating, no current limiting resistor was needed. This resulted in the following circuit.</w:t>
      </w:r>
    </w:p>
    <w:p w14:paraId="7735A6A4" w14:textId="77777777" w:rsidR="00EA3A4E" w:rsidRDefault="00EA3A4E" w:rsidP="00EA3A4E">
      <w:pPr>
        <w:keepNext/>
        <w:jc w:val="center"/>
      </w:pPr>
      <w:r>
        <w:rPr>
          <w:noProof/>
        </w:rPr>
        <w:drawing>
          <wp:inline distT="0" distB="0" distL="0" distR="0" wp14:anchorId="55695E17" wp14:editId="0C5585C0">
            <wp:extent cx="5943600" cy="28936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2893695"/>
                    </a:xfrm>
                    <a:prstGeom prst="rect">
                      <a:avLst/>
                    </a:prstGeom>
                  </pic:spPr>
                </pic:pic>
              </a:graphicData>
            </a:graphic>
          </wp:inline>
        </w:drawing>
      </w:r>
    </w:p>
    <w:p w14:paraId="61DEF6B5" w14:textId="24A1D221" w:rsidR="00CE0700" w:rsidRDefault="00EA3A4E" w:rsidP="00EA3A4E">
      <w:pPr>
        <w:pStyle w:val="Caption"/>
      </w:pPr>
      <w:r>
        <w:t>Credit - Dr. Meier, Milwaukee School of Engineering</w:t>
      </w:r>
    </w:p>
    <w:p w14:paraId="2FE5B40F" w14:textId="7C6DC610" w:rsidR="00EA3A4E" w:rsidRDefault="00EA3A4E" w:rsidP="00EA3A4E">
      <w:r>
        <w:t>Where the 2n7000 gate pins were hooked up to PA7, PA8, and PA9 of the microcontroller, respectively.</w:t>
      </w:r>
    </w:p>
    <w:p w14:paraId="37D355BB" w14:textId="22208574" w:rsidR="00494669" w:rsidRDefault="00494669" w:rsidP="00EA3A4E">
      <w:r>
        <w:lastRenderedPageBreak/>
        <w:t>The following image show the completion of the circuit implemented on a breadboard.</w:t>
      </w:r>
      <w:r>
        <w:rPr>
          <w:noProof/>
        </w:rPr>
        <w:drawing>
          <wp:inline distT="0" distB="0" distL="0" distR="0" wp14:anchorId="7BE6C6B3" wp14:editId="2D98CBBD">
            <wp:extent cx="5943600" cy="33820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ircuit.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3382010"/>
                    </a:xfrm>
                    <a:prstGeom prst="rect">
                      <a:avLst/>
                    </a:prstGeom>
                  </pic:spPr>
                </pic:pic>
              </a:graphicData>
            </a:graphic>
          </wp:inline>
        </w:drawing>
      </w:r>
    </w:p>
    <w:p w14:paraId="54AC84BD" w14:textId="79B2B9E5" w:rsidR="00494669" w:rsidRDefault="00494669" w:rsidP="00EA3A4E"/>
    <w:p w14:paraId="5892778F" w14:textId="30AF51CE" w:rsidR="00494669" w:rsidRDefault="00494669" w:rsidP="00494669">
      <w:pPr>
        <w:pStyle w:val="Heading2"/>
      </w:pPr>
      <w:r>
        <w:t>Demo</w:t>
      </w:r>
    </w:p>
    <w:p w14:paraId="50E2223A" w14:textId="106801B0" w:rsidR="00494669" w:rsidRDefault="00494669" w:rsidP="00494669">
      <w:r>
        <w:t>A demo of the experiment can be found at this lin</w:t>
      </w:r>
      <w:r w:rsidR="00063514">
        <w:t>k</w:t>
      </w:r>
      <w:r w:rsidR="00E754EF">
        <w:t xml:space="preserve"> </w:t>
      </w:r>
      <w:hyperlink r:id="rId12" w:history="1">
        <w:r w:rsidR="00A42043" w:rsidRPr="00C76A55">
          <w:rPr>
            <w:rStyle w:val="Hyperlink"/>
          </w:rPr>
          <w:t>https://msoe.box.com/s/ze5dxvufm</w:t>
        </w:r>
        <w:r w:rsidR="00A42043" w:rsidRPr="00C76A55">
          <w:rPr>
            <w:rStyle w:val="Hyperlink"/>
          </w:rPr>
          <w:t>e</w:t>
        </w:r>
        <w:r w:rsidR="00A42043" w:rsidRPr="00C76A55">
          <w:rPr>
            <w:rStyle w:val="Hyperlink"/>
          </w:rPr>
          <w:t>2sams32sb8u06komins4p5</w:t>
        </w:r>
      </w:hyperlink>
    </w:p>
    <w:p w14:paraId="2E6105DD" w14:textId="77777777" w:rsidR="00A42043" w:rsidRDefault="00A42043" w:rsidP="000832BB">
      <w:pPr>
        <w:pStyle w:val="Heading1"/>
      </w:pPr>
    </w:p>
    <w:p w14:paraId="6A4AEF56" w14:textId="01156F71" w:rsidR="000832BB" w:rsidRDefault="000832BB" w:rsidP="000832BB">
      <w:pPr>
        <w:pStyle w:val="Heading1"/>
      </w:pPr>
      <w:r>
        <w:t>Conclusion</w:t>
      </w:r>
    </w:p>
    <w:p w14:paraId="4801B821" w14:textId="1782711D" w:rsidR="000F560E" w:rsidRDefault="009A510A">
      <w:r>
        <w:t xml:space="preserve">The purpose of this lab was to explore and </w:t>
      </w:r>
      <w:r w:rsidR="00063514">
        <w:t xml:space="preserve">design a system where DC loads were controller with transistors switched using a microcontroller. This was a design methodology which had never been tested in previous courses. Such a design method is vital for systems interfacing with external DC loads that needed to be provided with power that is larger than the microcontroller pins can provide. </w:t>
      </w:r>
      <w:r w:rsidR="00966BC2">
        <w:t xml:space="preserve"> </w:t>
      </w:r>
      <w:r w:rsidR="00063514">
        <w:t xml:space="preserve">Previous design labs all made use on board components, with little risk of controller damage. This laboratory experiment provided essential experience which allows for much greater design diversity options for future projects and laboratory experiments. Due to the powerful material reinforced by this experiment, it is probably one of the most useful experiments that have been performed thus far in the CE track. Because of this, and the successful nature of the implementation, it would be appropriate to conclude this experiment as a success.  </w:t>
      </w:r>
    </w:p>
    <w:p w14:paraId="6308ED01" w14:textId="2C3DAEB1" w:rsidR="00E754EF" w:rsidRDefault="00E754EF"/>
    <w:p w14:paraId="556388E0" w14:textId="2FFA8C2D" w:rsidR="00E754EF" w:rsidRDefault="00E754EF"/>
    <w:sectPr w:rsidR="00E754EF">
      <w:head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822E95" w14:textId="77777777" w:rsidR="00AA28AE" w:rsidRDefault="00AA28AE" w:rsidP="00C567F8">
      <w:pPr>
        <w:spacing w:after="0" w:line="240" w:lineRule="auto"/>
      </w:pPr>
      <w:r>
        <w:separator/>
      </w:r>
    </w:p>
  </w:endnote>
  <w:endnote w:type="continuationSeparator" w:id="0">
    <w:p w14:paraId="78C6C2DC" w14:textId="77777777" w:rsidR="00AA28AE" w:rsidRDefault="00AA28AE" w:rsidP="00C567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DB91C1" w14:textId="77777777" w:rsidR="00AA28AE" w:rsidRDefault="00AA28AE" w:rsidP="00C567F8">
      <w:pPr>
        <w:spacing w:after="0" w:line="240" w:lineRule="auto"/>
      </w:pPr>
      <w:r>
        <w:separator/>
      </w:r>
    </w:p>
  </w:footnote>
  <w:footnote w:type="continuationSeparator" w:id="0">
    <w:p w14:paraId="2783FE08" w14:textId="77777777" w:rsidR="00AA28AE" w:rsidRDefault="00AA28AE" w:rsidP="00C567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5E0472" w14:textId="77777777" w:rsidR="009E4DCD" w:rsidRPr="00C148DD" w:rsidRDefault="009E4DCD" w:rsidP="009E4DCD">
    <w:pPr>
      <w:spacing w:after="0"/>
      <w:jc w:val="right"/>
    </w:pPr>
    <w:r w:rsidRPr="00C148DD">
      <w:t>Mitchell Larson</w:t>
    </w:r>
  </w:p>
  <w:p w14:paraId="6FDD78FB" w14:textId="77777777" w:rsidR="009E4DCD" w:rsidRPr="00C148DD" w:rsidRDefault="009E4DCD" w:rsidP="009E4DCD">
    <w:pPr>
      <w:spacing w:after="0"/>
      <w:jc w:val="right"/>
    </w:pPr>
    <w:r>
      <w:t>CE 3101</w:t>
    </w:r>
  </w:p>
  <w:p w14:paraId="1E7720C8" w14:textId="75F51260" w:rsidR="009E4DCD" w:rsidRPr="00C148DD" w:rsidRDefault="009E4DCD" w:rsidP="009E4DCD">
    <w:pPr>
      <w:spacing w:after="0"/>
      <w:jc w:val="right"/>
    </w:pPr>
    <w:r>
      <w:t xml:space="preserve">Lab </w:t>
    </w:r>
    <w:r w:rsidR="0033208F">
      <w:t>7</w:t>
    </w:r>
  </w:p>
  <w:p w14:paraId="5B316C33" w14:textId="4DF3B670" w:rsidR="009E4DCD" w:rsidRPr="00C148DD" w:rsidRDefault="009E4DCD" w:rsidP="009E4DCD">
    <w:pPr>
      <w:spacing w:after="0"/>
      <w:jc w:val="right"/>
    </w:pPr>
    <w:r>
      <w:t>4/</w:t>
    </w:r>
    <w:r w:rsidR="009B304F">
      <w:t>2</w:t>
    </w:r>
    <w:r w:rsidR="00063514">
      <w:t>9</w:t>
    </w:r>
    <w:r w:rsidRPr="00C148DD">
      <w:t>/18</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32BB"/>
    <w:rsid w:val="0000371D"/>
    <w:rsid w:val="00026CB6"/>
    <w:rsid w:val="00063514"/>
    <w:rsid w:val="00070EA9"/>
    <w:rsid w:val="000832BB"/>
    <w:rsid w:val="000A7B43"/>
    <w:rsid w:val="000D0003"/>
    <w:rsid w:val="000F2443"/>
    <w:rsid w:val="000F560E"/>
    <w:rsid w:val="00112CFF"/>
    <w:rsid w:val="00135202"/>
    <w:rsid w:val="00145BD7"/>
    <w:rsid w:val="00165590"/>
    <w:rsid w:val="001855F3"/>
    <w:rsid w:val="00185B2E"/>
    <w:rsid w:val="001F6CE2"/>
    <w:rsid w:val="00223B0B"/>
    <w:rsid w:val="00244DD0"/>
    <w:rsid w:val="00271BE1"/>
    <w:rsid w:val="00274B6A"/>
    <w:rsid w:val="002905AF"/>
    <w:rsid w:val="00296518"/>
    <w:rsid w:val="0033208F"/>
    <w:rsid w:val="00332D5A"/>
    <w:rsid w:val="00383BB0"/>
    <w:rsid w:val="003A39DC"/>
    <w:rsid w:val="003B1B6A"/>
    <w:rsid w:val="003C4763"/>
    <w:rsid w:val="003D168B"/>
    <w:rsid w:val="003D1F2B"/>
    <w:rsid w:val="003F6547"/>
    <w:rsid w:val="004202FE"/>
    <w:rsid w:val="00494669"/>
    <w:rsid w:val="004A5753"/>
    <w:rsid w:val="004B7CB7"/>
    <w:rsid w:val="004D0835"/>
    <w:rsid w:val="005779B5"/>
    <w:rsid w:val="005A4BD9"/>
    <w:rsid w:val="005E612C"/>
    <w:rsid w:val="006235E8"/>
    <w:rsid w:val="00627EA9"/>
    <w:rsid w:val="00644FA5"/>
    <w:rsid w:val="00665E2F"/>
    <w:rsid w:val="00673571"/>
    <w:rsid w:val="006F0CD6"/>
    <w:rsid w:val="007532AC"/>
    <w:rsid w:val="00761D22"/>
    <w:rsid w:val="007C4DF5"/>
    <w:rsid w:val="008238C8"/>
    <w:rsid w:val="00874022"/>
    <w:rsid w:val="008932F3"/>
    <w:rsid w:val="008F4D79"/>
    <w:rsid w:val="009502AB"/>
    <w:rsid w:val="00966BC2"/>
    <w:rsid w:val="009A510A"/>
    <w:rsid w:val="009B304F"/>
    <w:rsid w:val="009E4DCD"/>
    <w:rsid w:val="00A42043"/>
    <w:rsid w:val="00A64BFB"/>
    <w:rsid w:val="00A71833"/>
    <w:rsid w:val="00A949D2"/>
    <w:rsid w:val="00AA28AE"/>
    <w:rsid w:val="00B108F7"/>
    <w:rsid w:val="00B4783B"/>
    <w:rsid w:val="00B5422E"/>
    <w:rsid w:val="00B70ED6"/>
    <w:rsid w:val="00B74EB7"/>
    <w:rsid w:val="00BF3675"/>
    <w:rsid w:val="00C25AFE"/>
    <w:rsid w:val="00C567F8"/>
    <w:rsid w:val="00C56FE6"/>
    <w:rsid w:val="00C8539B"/>
    <w:rsid w:val="00C93672"/>
    <w:rsid w:val="00CC2577"/>
    <w:rsid w:val="00CC4A01"/>
    <w:rsid w:val="00CD706A"/>
    <w:rsid w:val="00CE0700"/>
    <w:rsid w:val="00D612CF"/>
    <w:rsid w:val="00D658B3"/>
    <w:rsid w:val="00DA12BB"/>
    <w:rsid w:val="00E25126"/>
    <w:rsid w:val="00E320D7"/>
    <w:rsid w:val="00E420C8"/>
    <w:rsid w:val="00E754EF"/>
    <w:rsid w:val="00E7634A"/>
    <w:rsid w:val="00E80419"/>
    <w:rsid w:val="00EA3A4E"/>
    <w:rsid w:val="00EA4E6E"/>
    <w:rsid w:val="00EB4AE9"/>
    <w:rsid w:val="00EE1344"/>
    <w:rsid w:val="00EE5369"/>
    <w:rsid w:val="00F23511"/>
    <w:rsid w:val="00F453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83255F"/>
  <w15:chartTrackingRefBased/>
  <w15:docId w15:val="{8D1F62AC-65D2-434E-B1A3-FE0FE6AB74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832BB"/>
  </w:style>
  <w:style w:type="paragraph" w:styleId="Heading1">
    <w:name w:val="heading 1"/>
    <w:basedOn w:val="Normal"/>
    <w:next w:val="Normal"/>
    <w:link w:val="Heading1Char"/>
    <w:uiPriority w:val="9"/>
    <w:qFormat/>
    <w:rsid w:val="000832B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832B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A949D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832BB"/>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0832BB"/>
    <w:rPr>
      <w:rFonts w:asciiTheme="majorHAnsi" w:eastAsiaTheme="majorEastAsia" w:hAnsiTheme="majorHAnsi" w:cstheme="majorBidi"/>
      <w:color w:val="2F5496" w:themeColor="accent1" w:themeShade="BF"/>
      <w:sz w:val="26"/>
      <w:szCs w:val="26"/>
    </w:rPr>
  </w:style>
  <w:style w:type="paragraph" w:styleId="Title">
    <w:name w:val="Title"/>
    <w:basedOn w:val="Normal"/>
    <w:next w:val="Normal"/>
    <w:link w:val="TitleChar"/>
    <w:uiPriority w:val="10"/>
    <w:qFormat/>
    <w:rsid w:val="000832B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832BB"/>
    <w:rPr>
      <w:rFonts w:asciiTheme="majorHAnsi" w:eastAsiaTheme="majorEastAsia" w:hAnsiTheme="majorHAnsi" w:cstheme="majorBidi"/>
      <w:spacing w:val="-10"/>
      <w:kern w:val="28"/>
      <w:sz w:val="56"/>
      <w:szCs w:val="56"/>
    </w:rPr>
  </w:style>
  <w:style w:type="paragraph" w:styleId="Caption">
    <w:name w:val="caption"/>
    <w:basedOn w:val="Normal"/>
    <w:next w:val="Normal"/>
    <w:uiPriority w:val="35"/>
    <w:unhideWhenUsed/>
    <w:qFormat/>
    <w:rsid w:val="000832BB"/>
    <w:pPr>
      <w:spacing w:after="200" w:line="240" w:lineRule="auto"/>
    </w:pPr>
    <w:rPr>
      <w:i/>
      <w:iCs/>
      <w:color w:val="44546A" w:themeColor="text2"/>
      <w:sz w:val="18"/>
      <w:szCs w:val="18"/>
    </w:rPr>
  </w:style>
  <w:style w:type="table" w:styleId="TableGrid">
    <w:name w:val="Table Grid"/>
    <w:basedOn w:val="TableNormal"/>
    <w:uiPriority w:val="39"/>
    <w:rsid w:val="000832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567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67F8"/>
  </w:style>
  <w:style w:type="paragraph" w:styleId="Footer">
    <w:name w:val="footer"/>
    <w:basedOn w:val="Normal"/>
    <w:link w:val="FooterChar"/>
    <w:uiPriority w:val="99"/>
    <w:unhideWhenUsed/>
    <w:rsid w:val="00C567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67F8"/>
  </w:style>
  <w:style w:type="character" w:customStyle="1" w:styleId="Heading3Char">
    <w:name w:val="Heading 3 Char"/>
    <w:basedOn w:val="DefaultParagraphFont"/>
    <w:link w:val="Heading3"/>
    <w:uiPriority w:val="9"/>
    <w:rsid w:val="00A949D2"/>
    <w:rPr>
      <w:rFonts w:asciiTheme="majorHAnsi" w:eastAsiaTheme="majorEastAsia" w:hAnsiTheme="majorHAnsi" w:cstheme="majorBidi"/>
      <w:color w:val="1F3763" w:themeColor="accent1" w:themeShade="7F"/>
      <w:sz w:val="24"/>
      <w:szCs w:val="24"/>
    </w:rPr>
  </w:style>
  <w:style w:type="paragraph" w:customStyle="1" w:styleId="MTDisplayEquation">
    <w:name w:val="MTDisplayEquation"/>
    <w:basedOn w:val="Normal"/>
    <w:next w:val="Normal"/>
    <w:link w:val="MTDisplayEquationChar"/>
    <w:rsid w:val="00874022"/>
    <w:pPr>
      <w:tabs>
        <w:tab w:val="center" w:pos="4680"/>
        <w:tab w:val="right" w:pos="9360"/>
      </w:tabs>
    </w:pPr>
  </w:style>
  <w:style w:type="character" w:customStyle="1" w:styleId="MTDisplayEquationChar">
    <w:name w:val="MTDisplayEquation Char"/>
    <w:basedOn w:val="DefaultParagraphFont"/>
    <w:link w:val="MTDisplayEquation"/>
    <w:rsid w:val="00874022"/>
  </w:style>
  <w:style w:type="character" w:styleId="Hyperlink">
    <w:name w:val="Hyperlink"/>
    <w:basedOn w:val="DefaultParagraphFont"/>
    <w:uiPriority w:val="99"/>
    <w:unhideWhenUsed/>
    <w:rsid w:val="00CE0700"/>
    <w:rPr>
      <w:color w:val="0563C1" w:themeColor="hyperlink"/>
      <w:u w:val="single"/>
    </w:rPr>
  </w:style>
  <w:style w:type="character" w:styleId="UnresolvedMention">
    <w:name w:val="Unresolved Mention"/>
    <w:basedOn w:val="DefaultParagraphFont"/>
    <w:uiPriority w:val="99"/>
    <w:semiHidden/>
    <w:unhideWhenUsed/>
    <w:rsid w:val="00CE0700"/>
    <w:rPr>
      <w:color w:val="808080"/>
      <w:shd w:val="clear" w:color="auto" w:fill="E6E6E6"/>
    </w:rPr>
  </w:style>
  <w:style w:type="paragraph" w:styleId="PlainText">
    <w:name w:val="Plain Text"/>
    <w:basedOn w:val="Normal"/>
    <w:link w:val="PlainTextChar"/>
    <w:uiPriority w:val="99"/>
    <w:unhideWhenUsed/>
    <w:rsid w:val="00223B0B"/>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223B0B"/>
    <w:rPr>
      <w:rFonts w:ascii="Consolas" w:hAnsi="Consolas"/>
      <w:sz w:val="21"/>
      <w:szCs w:val="21"/>
    </w:rPr>
  </w:style>
  <w:style w:type="character" w:styleId="FollowedHyperlink">
    <w:name w:val="FollowedHyperlink"/>
    <w:basedOn w:val="DefaultParagraphFont"/>
    <w:uiPriority w:val="99"/>
    <w:semiHidden/>
    <w:unhideWhenUsed/>
    <w:rsid w:val="00A4204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6231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hyperlink" Target="mailto:larsonma@msoe.edu" TargetMode="External"/><Relationship Id="rId12" Type="http://schemas.openxmlformats.org/officeDocument/2006/relationships/hyperlink" Target="https://msoe.box.com/s/ze5dxvufme2sams32sb8u06komins4p5" TargetMode="Externa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jpe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18F5E5-3565-46CE-8ECC-C9EC456141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7</Pages>
  <Words>1877</Words>
  <Characters>10700</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tchell Larson</dc:creator>
  <cp:keywords/>
  <dc:description/>
  <cp:lastModifiedBy>Mitchell Larson</cp:lastModifiedBy>
  <cp:revision>6</cp:revision>
  <dcterms:created xsi:type="dcterms:W3CDTF">2018-04-29T19:22:00Z</dcterms:created>
  <dcterms:modified xsi:type="dcterms:W3CDTF">2018-04-29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